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28"/>
  </p:notesMasterIdLst>
  <p:sldIdLst>
    <p:sldId id="314" r:id="rId2"/>
    <p:sldId id="258" r:id="rId3"/>
    <p:sldId id="302" r:id="rId4"/>
    <p:sldId id="272" r:id="rId5"/>
    <p:sldId id="263" r:id="rId6"/>
    <p:sldId id="315" r:id="rId7"/>
    <p:sldId id="316" r:id="rId8"/>
    <p:sldId id="309" r:id="rId9"/>
    <p:sldId id="319" r:id="rId10"/>
    <p:sldId id="320" r:id="rId11"/>
    <p:sldId id="321" r:id="rId12"/>
    <p:sldId id="322" r:id="rId13"/>
    <p:sldId id="293" r:id="rId14"/>
    <p:sldId id="323" r:id="rId15"/>
    <p:sldId id="324" r:id="rId16"/>
    <p:sldId id="325" r:id="rId17"/>
    <p:sldId id="326" r:id="rId18"/>
    <p:sldId id="327" r:id="rId19"/>
    <p:sldId id="313" r:id="rId20"/>
    <p:sldId id="328" r:id="rId21"/>
    <p:sldId id="330" r:id="rId22"/>
    <p:sldId id="331" r:id="rId23"/>
    <p:sldId id="291" r:id="rId24"/>
    <p:sldId id="332" r:id="rId25"/>
    <p:sldId id="334" r:id="rId26"/>
    <p:sldId id="28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314"/>
            <p14:sldId id="258"/>
            <p14:sldId id="302"/>
            <p14:sldId id="272"/>
          </p14:sldIdLst>
        </p14:section>
        <p14:section name="无标题节" id="{761DC386-9AB0-4831-8A28-E1AEFD5FA988}">
          <p14:sldIdLst>
            <p14:sldId id="263"/>
            <p14:sldId id="315"/>
            <p14:sldId id="316"/>
            <p14:sldId id="309"/>
            <p14:sldId id="319"/>
            <p14:sldId id="320"/>
            <p14:sldId id="321"/>
            <p14:sldId id="322"/>
            <p14:sldId id="293"/>
            <p14:sldId id="323"/>
            <p14:sldId id="324"/>
            <p14:sldId id="325"/>
            <p14:sldId id="326"/>
            <p14:sldId id="327"/>
            <p14:sldId id="313"/>
            <p14:sldId id="328"/>
            <p14:sldId id="330"/>
            <p14:sldId id="331"/>
            <p14:sldId id="291"/>
            <p14:sldId id="332"/>
            <p14:sldId id="334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800000"/>
    <a:srgbClr val="FFCCFF"/>
    <a:srgbClr val="0000CC"/>
    <a:srgbClr val="14B7F8"/>
    <a:srgbClr val="59F9C7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41" autoAdjust="0"/>
    <p:restoredTop sz="94660"/>
  </p:normalViewPr>
  <p:slideViewPr>
    <p:cSldViewPr>
      <p:cViewPr>
        <p:scale>
          <a:sx n="50" d="100"/>
          <a:sy n="50" d="100"/>
        </p:scale>
        <p:origin x="-1972" y="-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chemeClr val="bg2">
            <a:lumMod val="90000"/>
          </a:schemeClr>
        </a:solidFill>
        <a:ln>
          <a:noFill/>
        </a:ln>
      </dgm:spPr>
      <dgm:t>
        <a:bodyPr/>
        <a:lstStyle/>
        <a:p>
          <a:pPr rtl="0"/>
          <a:r>
            <a:rPr lang="zh-CN" altLang="en-US" sz="4400" b="1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二次型</a:t>
          </a:r>
          <a:endParaRPr lang="zh-CN" altLang="en-US" sz="4400" b="1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 custScaleX="86122" custScaleY="77145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bg2">
            <a:lumMod val="75000"/>
          </a:schemeClr>
        </a:solidFill>
        <a:ln w="69850">
          <a:noFill/>
        </a:ln>
        <a:effectLst/>
      </dgm:spPr>
      <dgm:t>
        <a:bodyPr/>
        <a:lstStyle/>
        <a:p>
          <a:endParaRPr lang="zh-CN" altLang="en-US"/>
        </a:p>
      </dgm:t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2F1173-EE3F-43A0-8F29-5BA319D2514C}" type="doc">
      <dgm:prSet loTypeId="urn:microsoft.com/office/officeart/2005/8/layout/target3" loCatId="list" qsTypeId="urn:microsoft.com/office/officeart/2005/8/quickstyle/3d3" qsCatId="3D" csTypeId="urn:microsoft.com/office/officeart/2005/8/colors/colorful1" csCatId="colorful" phldr="1"/>
      <dgm:spPr/>
    </dgm:pt>
    <dgm:pt modelId="{1AB42F8F-D4FC-4005-ACCE-347A6E609510}">
      <dgm:prSet phldrT="[文本]"/>
      <dgm:spPr>
        <a:solidFill>
          <a:schemeClr val="bg2">
            <a:lumMod val="90000"/>
            <a:alpha val="90000"/>
          </a:schemeClr>
        </a:solidFill>
      </dgm:spPr>
      <dgm:t>
        <a:bodyPr/>
        <a:lstStyle/>
        <a:p>
          <a:r>
            <a:rPr lang="en-US" altLang="zh-CN" b="1" dirty="0" smtClean="0">
              <a:latin typeface="微软雅黑" pitchFamily="34" charset="-122"/>
              <a:ea typeface="微软雅黑" pitchFamily="34" charset="-122"/>
            </a:rPr>
            <a:t>7.1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CCBFDECD-1AF2-4ED8-9FA3-38141C7C956C}" type="par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F4DAFB2F-B1FD-4E1A-8595-D0799B983CAC}" type="sib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DF016494-676A-46B2-BFBE-8E85A000579F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二次型与对称矩阵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097F5F5A-75DC-4E16-80A5-7299AA688F50}" type="par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0B3B7B3E-C66B-462D-9B9F-89EFD405FBC5}" type="sib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795312F0-4FEA-428B-A768-736419FC7DFC}" type="pres">
      <dgm:prSet presAssocID="{692F1173-EE3F-43A0-8F29-5BA319D2514C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BF1B174E-688E-4D75-8BC7-60B328FE16D8}" type="pres">
      <dgm:prSet presAssocID="{1AB42F8F-D4FC-4005-ACCE-347A6E609510}" presName="circle1" presStyleLbl="node1" presStyleIdx="0" presStyleCnt="2"/>
      <dgm:spPr>
        <a:solidFill>
          <a:schemeClr val="accent2">
            <a:lumMod val="60000"/>
            <a:lumOff val="40000"/>
          </a:schemeClr>
        </a:solidFill>
      </dgm:spPr>
    </dgm:pt>
    <dgm:pt modelId="{C20E1EAA-866D-4176-92E7-B4FD3BEBC194}" type="pres">
      <dgm:prSet presAssocID="{1AB42F8F-D4FC-4005-ACCE-347A6E609510}" presName="space" presStyleCnt="0"/>
      <dgm:spPr/>
    </dgm:pt>
    <dgm:pt modelId="{2B7F55FE-C43E-444A-BB2D-60A5FE762884}" type="pres">
      <dgm:prSet presAssocID="{1AB42F8F-D4FC-4005-ACCE-347A6E609510}" presName="rect1" presStyleLbl="alignAcc1" presStyleIdx="0" presStyleCnt="2"/>
      <dgm:spPr/>
      <dgm:t>
        <a:bodyPr/>
        <a:lstStyle/>
        <a:p>
          <a:endParaRPr lang="zh-CN" altLang="en-US"/>
        </a:p>
      </dgm:t>
    </dgm:pt>
    <dgm:pt modelId="{161B95A8-7DF9-4610-90DF-253A819FA455}" type="pres">
      <dgm:prSet presAssocID="{DF016494-676A-46B2-BFBE-8E85A000579F}" presName="vertSpace2" presStyleLbl="node1" presStyleIdx="0" presStyleCnt="2"/>
      <dgm:spPr/>
    </dgm:pt>
    <dgm:pt modelId="{B54A2A56-9781-4615-8001-42B297B3EF65}" type="pres">
      <dgm:prSet presAssocID="{DF016494-676A-46B2-BFBE-8E85A000579F}" presName="circle2" presStyleLbl="node1" presStyleIdx="1" presStyleCnt="2"/>
      <dgm:spPr>
        <a:solidFill>
          <a:schemeClr val="bg2">
            <a:lumMod val="50000"/>
          </a:schemeClr>
        </a:solidFill>
      </dgm:spPr>
    </dgm:pt>
    <dgm:pt modelId="{5D4E2548-FF1D-4E08-BD93-B129BF9FE4D3}" type="pres">
      <dgm:prSet presAssocID="{DF016494-676A-46B2-BFBE-8E85A000579F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76DF8177-B8B1-4A93-B370-E361E244B858}" type="pres">
      <dgm:prSet presAssocID="{1AB42F8F-D4FC-4005-ACCE-347A6E609510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3DC259-3A09-4D0F-B41D-E99821D737F8}" type="pres">
      <dgm:prSet presAssocID="{DF016494-676A-46B2-BFBE-8E85A000579F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2C5A7A6-CEEB-47F8-AEDB-B452FB28EAC4}" type="presOf" srcId="{DF016494-676A-46B2-BFBE-8E85A000579F}" destId="{373DC259-3A09-4D0F-B41D-E99821D737F8}" srcOrd="1" destOrd="0" presId="urn:microsoft.com/office/officeart/2005/8/layout/target3"/>
    <dgm:cxn modelId="{040B0D7D-214C-4D4F-8DEE-60DFF492EF2E}" srcId="{692F1173-EE3F-43A0-8F29-5BA319D2514C}" destId="{DF016494-676A-46B2-BFBE-8E85A000579F}" srcOrd="1" destOrd="0" parTransId="{097F5F5A-75DC-4E16-80A5-7299AA688F50}" sibTransId="{0B3B7B3E-C66B-462D-9B9F-89EFD405FBC5}"/>
    <dgm:cxn modelId="{2D7F4B16-AEDD-45F2-BE3A-7291EA474993}" type="presOf" srcId="{692F1173-EE3F-43A0-8F29-5BA319D2514C}" destId="{795312F0-4FEA-428B-A768-736419FC7DFC}" srcOrd="0" destOrd="0" presId="urn:microsoft.com/office/officeart/2005/8/layout/target3"/>
    <dgm:cxn modelId="{46DC17A0-BAB1-4215-9185-8D3310A841A9}" type="presOf" srcId="{1AB42F8F-D4FC-4005-ACCE-347A6E609510}" destId="{2B7F55FE-C43E-444A-BB2D-60A5FE762884}" srcOrd="0" destOrd="0" presId="urn:microsoft.com/office/officeart/2005/8/layout/target3"/>
    <dgm:cxn modelId="{D6DD6D47-1345-47FD-AABC-3D91D35B27AA}" srcId="{692F1173-EE3F-43A0-8F29-5BA319D2514C}" destId="{1AB42F8F-D4FC-4005-ACCE-347A6E609510}" srcOrd="0" destOrd="0" parTransId="{CCBFDECD-1AF2-4ED8-9FA3-38141C7C956C}" sibTransId="{F4DAFB2F-B1FD-4E1A-8595-D0799B983CAC}"/>
    <dgm:cxn modelId="{75E2F35B-C293-4278-9ADD-37CC5C23E433}" type="presOf" srcId="{1AB42F8F-D4FC-4005-ACCE-347A6E609510}" destId="{76DF8177-B8B1-4A93-B370-E361E244B858}" srcOrd="1" destOrd="0" presId="urn:microsoft.com/office/officeart/2005/8/layout/target3"/>
    <dgm:cxn modelId="{02A26A95-6E15-4F08-90AE-09A1698729B6}" type="presOf" srcId="{DF016494-676A-46B2-BFBE-8E85A000579F}" destId="{5D4E2548-FF1D-4E08-BD93-B129BF9FE4D3}" srcOrd="0" destOrd="0" presId="urn:microsoft.com/office/officeart/2005/8/layout/target3"/>
    <dgm:cxn modelId="{75E23136-2D84-475A-8ABE-F4BE04821C50}" type="presParOf" srcId="{795312F0-4FEA-428B-A768-736419FC7DFC}" destId="{BF1B174E-688E-4D75-8BC7-60B328FE16D8}" srcOrd="0" destOrd="0" presId="urn:microsoft.com/office/officeart/2005/8/layout/target3"/>
    <dgm:cxn modelId="{08FD03F9-53BE-4520-8183-973F1B1B966E}" type="presParOf" srcId="{795312F0-4FEA-428B-A768-736419FC7DFC}" destId="{C20E1EAA-866D-4176-92E7-B4FD3BEBC194}" srcOrd="1" destOrd="0" presId="urn:microsoft.com/office/officeart/2005/8/layout/target3"/>
    <dgm:cxn modelId="{54C623DD-16C3-44BD-962A-CCAAAD379B45}" type="presParOf" srcId="{795312F0-4FEA-428B-A768-736419FC7DFC}" destId="{2B7F55FE-C43E-444A-BB2D-60A5FE762884}" srcOrd="2" destOrd="0" presId="urn:microsoft.com/office/officeart/2005/8/layout/target3"/>
    <dgm:cxn modelId="{B0F64A58-1914-4E3F-8F3E-4D7E0608A188}" type="presParOf" srcId="{795312F0-4FEA-428B-A768-736419FC7DFC}" destId="{161B95A8-7DF9-4610-90DF-253A819FA455}" srcOrd="3" destOrd="0" presId="urn:microsoft.com/office/officeart/2005/8/layout/target3"/>
    <dgm:cxn modelId="{29343531-DD99-4E9D-B1DB-C8532A1EFB95}" type="presParOf" srcId="{795312F0-4FEA-428B-A768-736419FC7DFC}" destId="{B54A2A56-9781-4615-8001-42B297B3EF65}" srcOrd="4" destOrd="0" presId="urn:microsoft.com/office/officeart/2005/8/layout/target3"/>
    <dgm:cxn modelId="{EF580A19-0AC4-42D7-9A28-01BE9D35570E}" type="presParOf" srcId="{795312F0-4FEA-428B-A768-736419FC7DFC}" destId="{5D4E2548-FF1D-4E08-BD93-B129BF9FE4D3}" srcOrd="5" destOrd="0" presId="urn:microsoft.com/office/officeart/2005/8/layout/target3"/>
    <dgm:cxn modelId="{9E0162A9-792C-4855-AD23-F45CB1BAF2EA}" type="presParOf" srcId="{795312F0-4FEA-428B-A768-736419FC7DFC}" destId="{76DF8177-B8B1-4A93-B370-E361E244B858}" srcOrd="6" destOrd="0" presId="urn:microsoft.com/office/officeart/2005/8/layout/target3"/>
    <dgm:cxn modelId="{9894D02D-EB97-4EAB-8D1C-85524B94C59D}" type="presParOf" srcId="{795312F0-4FEA-428B-A768-736419FC7DFC}" destId="{373DC259-3A09-4D0F-B41D-E99821D737F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3d2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>
        <a:solidFill>
          <a:schemeClr val="accent3">
            <a:lumMod val="20000"/>
            <a:lumOff val="80000"/>
          </a:schemeClr>
        </a:solidFill>
        <a:ln/>
      </dgm:spPr>
      <dgm:t>
        <a:bodyPr/>
        <a:lstStyle/>
        <a:p>
          <a:pPr algn="l" rtl="0"/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1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二次型定义及其</a:t>
          </a:r>
          <a:r>
            <a:rPr lang="zh-CN" sz="2800" b="1" dirty="0" smtClean="0"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表示</a:t>
          </a:r>
          <a:endParaRPr lang="zh-CN" sz="2800" b="1" dirty="0"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>
        <a:solidFill>
          <a:schemeClr val="bg2">
            <a:lumMod val="90000"/>
          </a:schemeClr>
        </a:solidFill>
        <a:ln/>
      </dgm:spPr>
      <dgm:t>
        <a:bodyPr/>
        <a:lstStyle/>
        <a:p>
          <a:pPr algn="l" rtl="0"/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1.2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可逆线性变换与对称矩阵的合同</a:t>
          </a:r>
          <a:endParaRPr lang="zh-CN" sz="2800" dirty="0"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chemeClr val="bg2">
            <a:lumMod val="50000"/>
          </a:schemeClr>
        </a:solidFill>
      </dgm:spPr>
      <dgm:t>
        <a:bodyPr/>
        <a:lstStyle/>
        <a:p>
          <a:endParaRPr lang="zh-CN" altLang="en-US"/>
        </a:p>
      </dgm:t>
    </dgm:pt>
    <dgm:pt modelId="{051E7F5B-E3AF-4A70-AC56-88A403E50297}" type="pres">
      <dgm:prSet presAssocID="{416BA28C-94DA-4C20-B24D-CA29855D112B}" presName="space" presStyleCnt="0"/>
      <dgm:spPr/>
      <dgm:t>
        <a:bodyPr/>
        <a:lstStyle/>
        <a:p>
          <a:endParaRPr lang="zh-CN" altLang="en-US"/>
        </a:p>
      </dgm:t>
    </dgm:pt>
    <dgm:pt modelId="{5BC4F3E3-C49F-424B-99D1-046FAC852D61}" type="pres">
      <dgm:prSet presAssocID="{416BA28C-94DA-4C20-B24D-CA29855D112B}" presName="rect1" presStyleLbl="alignAcc1" presStyleIdx="0" presStyleCnt="2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2"/>
      <dgm:spPr/>
      <dgm:t>
        <a:bodyPr/>
        <a:lstStyle/>
        <a:p>
          <a:endParaRPr lang="zh-CN" altLang="en-US"/>
        </a:p>
      </dgm:t>
    </dgm:pt>
    <dgm:pt modelId="{567C6B76-B25F-42B0-B25B-26FB6628CC87}" type="pres">
      <dgm:prSet presAssocID="{3413E712-6BED-483E-AD02-821F3AA10C75}" presName="circle2" presStyleLbl="node1" presStyleIdx="1" presStyleCnt="2"/>
      <dgm:spPr>
        <a:solidFill>
          <a:schemeClr val="bg2">
            <a:lumMod val="90000"/>
          </a:schemeClr>
        </a:solidFill>
      </dgm:spPr>
      <dgm:t>
        <a:bodyPr/>
        <a:lstStyle/>
        <a:p>
          <a:endParaRPr lang="zh-CN" altLang="en-US"/>
        </a:p>
      </dgm:t>
    </dgm:pt>
    <dgm:pt modelId="{01A1C9C4-A973-4DC2-8D31-1E2E7A8CD104}" type="pres">
      <dgm:prSet presAssocID="{3413E712-6BED-483E-AD02-821F3AA10C75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8F033D28-7CC2-422F-ACD4-90EEEECF671C}" type="presParOf" srcId="{5FBB8FF2-DEAF-4EB5-83B4-A8082F604FC6}" destId="{DBFCC008-B722-4809-86AE-2D924BF6ABE5}" srcOrd="6" destOrd="0" presId="urn:microsoft.com/office/officeart/2005/8/layout/target3"/>
    <dgm:cxn modelId="{7D23C04F-D027-4F16-B228-DAF17ED5D48A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F752399-0A1E-4E8A-9D98-3F8E0172AF6B}" type="doc">
      <dgm:prSet loTypeId="urn:microsoft.com/office/officeart/2005/8/layout/vList3" loCatId="list" qsTypeId="urn:microsoft.com/office/officeart/2005/8/quickstyle/simple5" qsCatId="simple" csTypeId="urn:microsoft.com/office/officeart/2005/8/colors/colorful4" csCatId="colorful" phldr="1"/>
      <dgm:spPr/>
    </dgm:pt>
    <dgm:pt modelId="{FCCE4593-6317-490F-84AA-0A698663567F}">
      <dgm:prSet phldrT="[文本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称</a:t>
          </a:r>
          <a:r>
            <a:rPr lang="en-US" altLang="zh-CN" b="1" i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A</a:t>
          </a:r>
          <a:r>
            <a:rPr lang="zh-CN" altLang="en-US" b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为</a:t>
          </a:r>
          <a:r>
            <a:rPr lang="en-US" altLang="zh-CN" b="1" i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f </a:t>
          </a:r>
          <a:r>
            <a:rPr lang="zh-CN" altLang="en-US" b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的矩阵</a:t>
          </a:r>
          <a:endParaRPr lang="zh-CN" altLang="en-US" b="1" baseline="0" dirty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9C9905CA-7158-4464-9387-6C5B896147BE}" type="parTrans" cxnId="{B4763786-2939-4A12-8DBD-8789EF773D33}">
      <dgm:prSet/>
      <dgm:spPr/>
      <dgm:t>
        <a:bodyPr/>
        <a:lstStyle/>
        <a:p>
          <a:endParaRPr lang="zh-CN" altLang="en-US" b="1" baseline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6933BF93-948D-4DD9-8084-6F243AECE5BE}" type="sibTrans" cxnId="{B4763786-2939-4A12-8DBD-8789EF773D33}">
      <dgm:prSet/>
      <dgm:spPr/>
      <dgm:t>
        <a:bodyPr/>
        <a:lstStyle/>
        <a:p>
          <a:endParaRPr lang="zh-CN" altLang="en-US" b="1" baseline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D2EA6D64-A56A-43FD-B616-7DB00DC830E7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en-US" altLang="zh-CN" b="1" i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A</a:t>
          </a:r>
          <a:r>
            <a:rPr lang="zh-CN" altLang="en-US" b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为对称矩阵</a:t>
          </a:r>
          <a:endParaRPr lang="zh-CN" altLang="en-US" b="1" baseline="0" dirty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BF6092A9-361C-441D-9914-59968A304CB7}" type="parTrans" cxnId="{9703FF39-54F3-4CAE-B321-3E350C1FF5E9}">
      <dgm:prSet/>
      <dgm:spPr/>
      <dgm:t>
        <a:bodyPr/>
        <a:lstStyle/>
        <a:p>
          <a:endParaRPr lang="zh-CN" altLang="en-US" b="1" baseline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3D95B3FE-544C-45EA-BF5F-D7BEE02C30CA}" type="sibTrans" cxnId="{9703FF39-54F3-4CAE-B321-3E350C1FF5E9}">
      <dgm:prSet/>
      <dgm:spPr/>
      <dgm:t>
        <a:bodyPr/>
        <a:lstStyle/>
        <a:p>
          <a:endParaRPr lang="zh-CN" altLang="en-US" b="1" baseline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B2CC3580-3388-45F0-8CF5-B85D70515381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en-US" altLang="zh-CN" b="1" i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A</a:t>
          </a:r>
          <a:r>
            <a:rPr lang="zh-CN" altLang="en-US" b="1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的元素的构成</a:t>
          </a:r>
          <a:endParaRPr lang="zh-CN" altLang="en-US" b="1" baseline="0" dirty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F5E75AB8-1E03-43D9-BED6-2853410DA390}" type="parTrans" cxnId="{A8DB64AC-2F65-4EDC-97F3-1476BC8BD4BA}">
      <dgm:prSet/>
      <dgm:spPr/>
      <dgm:t>
        <a:bodyPr/>
        <a:lstStyle/>
        <a:p>
          <a:endParaRPr lang="zh-CN" altLang="en-US" b="1" baseline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44A9E3EF-E065-4DB0-852F-8D6F1AE01F7B}" type="sibTrans" cxnId="{A8DB64AC-2F65-4EDC-97F3-1476BC8BD4BA}">
      <dgm:prSet/>
      <dgm:spPr/>
      <dgm:t>
        <a:bodyPr/>
        <a:lstStyle/>
        <a:p>
          <a:endParaRPr lang="zh-CN" altLang="en-US" b="1" baseline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DF6F56FB-1B0C-42B3-90FB-857945C91731}" type="pres">
      <dgm:prSet presAssocID="{6F752399-0A1E-4E8A-9D98-3F8E0172AF6B}" presName="linearFlow" presStyleCnt="0">
        <dgm:presLayoutVars>
          <dgm:dir/>
          <dgm:resizeHandles val="exact"/>
        </dgm:presLayoutVars>
      </dgm:prSet>
      <dgm:spPr/>
    </dgm:pt>
    <dgm:pt modelId="{FB262098-3483-4508-8877-880F3F8D8273}" type="pres">
      <dgm:prSet presAssocID="{FCCE4593-6317-490F-84AA-0A698663567F}" presName="composite" presStyleCnt="0"/>
      <dgm:spPr/>
    </dgm:pt>
    <dgm:pt modelId="{20A47023-CAE7-42C7-AD0F-9D3559DA0E49}" type="pres">
      <dgm:prSet presAssocID="{FCCE4593-6317-490F-84AA-0A698663567F}" presName="imgShp" presStyleLbl="fgImgPlace1" presStyleIdx="0" presStyleCnt="3" custScaleX="60597" custScaleY="60597"/>
      <dgm:spPr>
        <a:solidFill>
          <a:schemeClr val="accent2">
            <a:lumMod val="40000"/>
            <a:lumOff val="60000"/>
          </a:schemeClr>
        </a:solidFill>
      </dgm:spPr>
    </dgm:pt>
    <dgm:pt modelId="{886D31C8-0ABC-4143-8A45-EAA5EDB671E4}" type="pres">
      <dgm:prSet presAssocID="{FCCE4593-6317-490F-84AA-0A698663567F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AB25E8C-7615-48B2-B4F9-D801567AC601}" type="pres">
      <dgm:prSet presAssocID="{6933BF93-948D-4DD9-8084-6F243AECE5BE}" presName="spacing" presStyleCnt="0"/>
      <dgm:spPr/>
    </dgm:pt>
    <dgm:pt modelId="{D83128C5-F63F-401D-B7B3-83CFCF8E475D}" type="pres">
      <dgm:prSet presAssocID="{D2EA6D64-A56A-43FD-B616-7DB00DC830E7}" presName="composite" presStyleCnt="0"/>
      <dgm:spPr/>
    </dgm:pt>
    <dgm:pt modelId="{90260B10-987E-4C02-A552-AA4681306EAE}" type="pres">
      <dgm:prSet presAssocID="{D2EA6D64-A56A-43FD-B616-7DB00DC830E7}" presName="imgShp" presStyleLbl="fgImgPlace1" presStyleIdx="1" presStyleCnt="3" custScaleX="60597" custScaleY="60597"/>
      <dgm:spPr>
        <a:solidFill>
          <a:schemeClr val="accent3">
            <a:lumMod val="60000"/>
            <a:lumOff val="40000"/>
          </a:schemeClr>
        </a:solidFill>
      </dgm:spPr>
    </dgm:pt>
    <dgm:pt modelId="{2624711A-3029-4C4D-865F-88B03C0A0AA0}" type="pres">
      <dgm:prSet presAssocID="{D2EA6D64-A56A-43FD-B616-7DB00DC830E7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18E8454-DBAB-47CD-8DBB-DB11D25ABDE8}" type="pres">
      <dgm:prSet presAssocID="{3D95B3FE-544C-45EA-BF5F-D7BEE02C30CA}" presName="spacing" presStyleCnt="0"/>
      <dgm:spPr/>
    </dgm:pt>
    <dgm:pt modelId="{D9CF72AB-B99B-4406-A4F6-043A1A1F9C96}" type="pres">
      <dgm:prSet presAssocID="{B2CC3580-3388-45F0-8CF5-B85D70515381}" presName="composite" presStyleCnt="0"/>
      <dgm:spPr/>
    </dgm:pt>
    <dgm:pt modelId="{AF890B53-ED25-47FF-971F-00DA26DA64BF}" type="pres">
      <dgm:prSet presAssocID="{B2CC3580-3388-45F0-8CF5-B85D70515381}" presName="imgShp" presStyleLbl="fgImgPlace1" presStyleIdx="2" presStyleCnt="3" custScaleX="60597" custScaleY="60597"/>
      <dgm:spPr>
        <a:solidFill>
          <a:schemeClr val="accent5">
            <a:lumMod val="60000"/>
            <a:lumOff val="40000"/>
          </a:schemeClr>
        </a:solidFill>
      </dgm:spPr>
    </dgm:pt>
    <dgm:pt modelId="{B6EA5245-D05E-4003-A0D7-91953E4B160A}" type="pres">
      <dgm:prSet presAssocID="{B2CC3580-3388-45F0-8CF5-B85D70515381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4763786-2939-4A12-8DBD-8789EF773D33}" srcId="{6F752399-0A1E-4E8A-9D98-3F8E0172AF6B}" destId="{FCCE4593-6317-490F-84AA-0A698663567F}" srcOrd="0" destOrd="0" parTransId="{9C9905CA-7158-4464-9387-6C5B896147BE}" sibTransId="{6933BF93-948D-4DD9-8084-6F243AECE5BE}"/>
    <dgm:cxn modelId="{0380A3E7-01B9-43E9-80FA-469F3C5116DD}" type="presOf" srcId="{B2CC3580-3388-45F0-8CF5-B85D70515381}" destId="{B6EA5245-D05E-4003-A0D7-91953E4B160A}" srcOrd="0" destOrd="0" presId="urn:microsoft.com/office/officeart/2005/8/layout/vList3"/>
    <dgm:cxn modelId="{A8DB64AC-2F65-4EDC-97F3-1476BC8BD4BA}" srcId="{6F752399-0A1E-4E8A-9D98-3F8E0172AF6B}" destId="{B2CC3580-3388-45F0-8CF5-B85D70515381}" srcOrd="2" destOrd="0" parTransId="{F5E75AB8-1E03-43D9-BED6-2853410DA390}" sibTransId="{44A9E3EF-E065-4DB0-852F-8D6F1AE01F7B}"/>
    <dgm:cxn modelId="{407152D0-D946-4458-9F24-F8532474691D}" type="presOf" srcId="{6F752399-0A1E-4E8A-9D98-3F8E0172AF6B}" destId="{DF6F56FB-1B0C-42B3-90FB-857945C91731}" srcOrd="0" destOrd="0" presId="urn:microsoft.com/office/officeart/2005/8/layout/vList3"/>
    <dgm:cxn modelId="{4DF81496-F64E-4785-850A-C1C04B8BE56D}" type="presOf" srcId="{FCCE4593-6317-490F-84AA-0A698663567F}" destId="{886D31C8-0ABC-4143-8A45-EAA5EDB671E4}" srcOrd="0" destOrd="0" presId="urn:microsoft.com/office/officeart/2005/8/layout/vList3"/>
    <dgm:cxn modelId="{849C4098-665B-4899-8715-D4059612B96E}" type="presOf" srcId="{D2EA6D64-A56A-43FD-B616-7DB00DC830E7}" destId="{2624711A-3029-4C4D-865F-88B03C0A0AA0}" srcOrd="0" destOrd="0" presId="urn:microsoft.com/office/officeart/2005/8/layout/vList3"/>
    <dgm:cxn modelId="{9703FF39-54F3-4CAE-B321-3E350C1FF5E9}" srcId="{6F752399-0A1E-4E8A-9D98-3F8E0172AF6B}" destId="{D2EA6D64-A56A-43FD-B616-7DB00DC830E7}" srcOrd="1" destOrd="0" parTransId="{BF6092A9-361C-441D-9914-59968A304CB7}" sibTransId="{3D95B3FE-544C-45EA-BF5F-D7BEE02C30CA}"/>
    <dgm:cxn modelId="{001039A6-606E-4DDA-BB0C-FAAFEA6F1569}" type="presParOf" srcId="{DF6F56FB-1B0C-42B3-90FB-857945C91731}" destId="{FB262098-3483-4508-8877-880F3F8D8273}" srcOrd="0" destOrd="0" presId="urn:microsoft.com/office/officeart/2005/8/layout/vList3"/>
    <dgm:cxn modelId="{13B9A15A-6A19-4828-9113-96970A7B0ED1}" type="presParOf" srcId="{FB262098-3483-4508-8877-880F3F8D8273}" destId="{20A47023-CAE7-42C7-AD0F-9D3559DA0E49}" srcOrd="0" destOrd="0" presId="urn:microsoft.com/office/officeart/2005/8/layout/vList3"/>
    <dgm:cxn modelId="{8FB12FC0-1509-450F-8158-4D983E084074}" type="presParOf" srcId="{FB262098-3483-4508-8877-880F3F8D8273}" destId="{886D31C8-0ABC-4143-8A45-EAA5EDB671E4}" srcOrd="1" destOrd="0" presId="urn:microsoft.com/office/officeart/2005/8/layout/vList3"/>
    <dgm:cxn modelId="{17043CDD-6191-4D6A-B04D-F648560841C1}" type="presParOf" srcId="{DF6F56FB-1B0C-42B3-90FB-857945C91731}" destId="{9AB25E8C-7615-48B2-B4F9-D801567AC601}" srcOrd="1" destOrd="0" presId="urn:microsoft.com/office/officeart/2005/8/layout/vList3"/>
    <dgm:cxn modelId="{50047655-E590-49C8-B35D-46B5A681B81D}" type="presParOf" srcId="{DF6F56FB-1B0C-42B3-90FB-857945C91731}" destId="{D83128C5-F63F-401D-B7B3-83CFCF8E475D}" srcOrd="2" destOrd="0" presId="urn:microsoft.com/office/officeart/2005/8/layout/vList3"/>
    <dgm:cxn modelId="{7BB9F9CE-0F43-4C15-B4B0-0C6772E200D8}" type="presParOf" srcId="{D83128C5-F63F-401D-B7B3-83CFCF8E475D}" destId="{90260B10-987E-4C02-A552-AA4681306EAE}" srcOrd="0" destOrd="0" presId="urn:microsoft.com/office/officeart/2005/8/layout/vList3"/>
    <dgm:cxn modelId="{1E9C30BB-C03D-463F-A2C9-C85D1EABB8DF}" type="presParOf" srcId="{D83128C5-F63F-401D-B7B3-83CFCF8E475D}" destId="{2624711A-3029-4C4D-865F-88B03C0A0AA0}" srcOrd="1" destOrd="0" presId="urn:microsoft.com/office/officeart/2005/8/layout/vList3"/>
    <dgm:cxn modelId="{D57DB838-4048-4659-87F0-422074ED6C56}" type="presParOf" srcId="{DF6F56FB-1B0C-42B3-90FB-857945C91731}" destId="{C18E8454-DBAB-47CD-8DBB-DB11D25ABDE8}" srcOrd="3" destOrd="0" presId="urn:microsoft.com/office/officeart/2005/8/layout/vList3"/>
    <dgm:cxn modelId="{1B41156D-40F6-4B55-B147-4ABF4D47F5FB}" type="presParOf" srcId="{DF6F56FB-1B0C-42B3-90FB-857945C91731}" destId="{D9CF72AB-B99B-4406-A4F6-043A1A1F9C96}" srcOrd="4" destOrd="0" presId="urn:microsoft.com/office/officeart/2005/8/layout/vList3"/>
    <dgm:cxn modelId="{5C9F5DAE-BB4E-4519-9140-FA66BC498214}" type="presParOf" srcId="{D9CF72AB-B99B-4406-A4F6-043A1A1F9C96}" destId="{AF890B53-ED25-47FF-971F-00DA26DA64BF}" srcOrd="0" destOrd="0" presId="urn:microsoft.com/office/officeart/2005/8/layout/vList3"/>
    <dgm:cxn modelId="{CA734BCE-3B0F-443A-A73B-C84D90FF78B3}" type="presParOf" srcId="{D9CF72AB-B99B-4406-A4F6-043A1A1F9C96}" destId="{B6EA5245-D05E-4003-A0D7-91953E4B160A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917813" y="0"/>
          <a:ext cx="5472684" cy="2505074"/>
        </a:xfrm>
        <a:prstGeom prst="homePlate">
          <a:avLst/>
        </a:prstGeom>
        <a:solidFill>
          <a:schemeClr val="bg2">
            <a:lumMod val="9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kern="120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二次型</a:t>
          </a:r>
          <a:endParaRPr lang="zh-CN" altLang="en-US" sz="4400" b="1" kern="1200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544081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839102" y="286267"/>
          <a:ext cx="2157420" cy="1932540"/>
        </a:xfrm>
        <a:prstGeom prst="ellipse">
          <a:avLst/>
        </a:prstGeom>
        <a:solidFill>
          <a:schemeClr val="bg2">
            <a:lumMod val="75000"/>
          </a:schemeClr>
        </a:solidFill>
        <a:ln w="69850">
          <a:noFill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1B174E-688E-4D75-8BC7-60B328FE16D8}">
      <dsp:nvSpPr>
        <dsp:cNvPr id="0" name=""/>
        <dsp:cNvSpPr/>
      </dsp:nvSpPr>
      <dsp:spPr>
        <a:xfrm>
          <a:off x="0" y="0"/>
          <a:ext cx="2505074" cy="2505074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7F55FE-C43E-444A-BB2D-60A5FE762884}">
      <dsp:nvSpPr>
        <dsp:cNvPr id="0" name=""/>
        <dsp:cNvSpPr/>
      </dsp:nvSpPr>
      <dsp:spPr>
        <a:xfrm>
          <a:off x="1252537" y="0"/>
          <a:ext cx="6977062" cy="2505074"/>
        </a:xfrm>
        <a:prstGeom prst="rect">
          <a:avLst/>
        </a:prstGeom>
        <a:solidFill>
          <a:schemeClr val="bg2">
            <a:lumMod val="9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200" b="1" kern="1200" dirty="0" smtClean="0">
              <a:latin typeface="微软雅黑" pitchFamily="34" charset="-122"/>
              <a:ea typeface="微软雅黑" pitchFamily="34" charset="-122"/>
            </a:rPr>
            <a:t>7.1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0"/>
        <a:ext cx="6977062" cy="1189910"/>
      </dsp:txXfrm>
    </dsp:sp>
    <dsp:sp modelId="{B54A2A56-9781-4615-8001-42B297B3EF65}">
      <dsp:nvSpPr>
        <dsp:cNvPr id="0" name=""/>
        <dsp:cNvSpPr/>
      </dsp:nvSpPr>
      <dsp:spPr>
        <a:xfrm>
          <a:off x="657582" y="1189910"/>
          <a:ext cx="1189910" cy="118991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D4E2548-FF1D-4E08-BD93-B129BF9FE4D3}">
      <dsp:nvSpPr>
        <dsp:cNvPr id="0" name=""/>
        <dsp:cNvSpPr/>
      </dsp:nvSpPr>
      <dsp:spPr>
        <a:xfrm>
          <a:off x="1252537" y="1189910"/>
          <a:ext cx="6977062" cy="118991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二次型与对称矩阵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1189910"/>
        <a:ext cx="6977062" cy="118991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3">
            <a:lumMod val="20000"/>
            <a:lumOff val="80000"/>
          </a:schemeClr>
        </a:soli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/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1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二次型定义及其</a:t>
          </a:r>
          <a:r>
            <a:rPr lang="zh-CN" sz="2800" b="1" kern="1200" dirty="0" smtClean="0"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表示</a:t>
          </a:r>
          <a:endParaRPr lang="zh-CN" sz="28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bg2">
            <a:lumMod val="90000"/>
          </a:schemeClr>
        </a:soli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/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1.2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可逆线性变换与对称矩阵的合同</a:t>
          </a:r>
          <a:endParaRPr lang="zh-CN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6D31C8-0ABC-4143-8A45-EAA5EDB671E4}">
      <dsp:nvSpPr>
        <dsp:cNvPr id="0" name=""/>
        <dsp:cNvSpPr/>
      </dsp:nvSpPr>
      <dsp:spPr>
        <a:xfrm rot="10800000">
          <a:off x="1192080" y="1895"/>
          <a:ext cx="4053840" cy="1128772"/>
        </a:xfrm>
        <a:prstGeom prst="homePlate">
          <a:avLst/>
        </a:prstGeom>
        <a:solidFill>
          <a:schemeClr val="bg2">
            <a:lumMod val="90000"/>
          </a:schemeClr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497757" tIns="133350" rIns="24892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500" b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称</a:t>
          </a:r>
          <a:r>
            <a:rPr lang="en-US" altLang="zh-CN" sz="3500" b="1" i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A</a:t>
          </a:r>
          <a:r>
            <a:rPr lang="zh-CN" altLang="en-US" sz="3500" b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为</a:t>
          </a:r>
          <a:r>
            <a:rPr lang="en-US" altLang="zh-CN" sz="3500" b="1" i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f </a:t>
          </a:r>
          <a:r>
            <a:rPr lang="zh-CN" altLang="en-US" sz="3500" b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的矩阵</a:t>
          </a:r>
          <a:endParaRPr lang="zh-CN" altLang="en-US" sz="3500" b="1" kern="1200" baseline="0" dirty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10800000">
        <a:off x="1474273" y="1895"/>
        <a:ext cx="3771647" cy="1128772"/>
      </dsp:txXfrm>
    </dsp:sp>
    <dsp:sp modelId="{20A47023-CAE7-42C7-AD0F-9D3559DA0E49}">
      <dsp:nvSpPr>
        <dsp:cNvPr id="0" name=""/>
        <dsp:cNvSpPr/>
      </dsp:nvSpPr>
      <dsp:spPr>
        <a:xfrm>
          <a:off x="850079" y="224280"/>
          <a:ext cx="684001" cy="684001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2624711A-3029-4C4D-865F-88B03C0A0AA0}">
      <dsp:nvSpPr>
        <dsp:cNvPr id="0" name=""/>
        <dsp:cNvSpPr/>
      </dsp:nvSpPr>
      <dsp:spPr>
        <a:xfrm rot="10800000">
          <a:off x="1192080" y="1467613"/>
          <a:ext cx="4053840" cy="1128772"/>
        </a:xfrm>
        <a:prstGeom prst="homePlate">
          <a:avLst/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97757" tIns="133350" rIns="24892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b="1" i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A</a:t>
          </a:r>
          <a:r>
            <a:rPr lang="zh-CN" altLang="en-US" sz="3500" b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为对称矩阵</a:t>
          </a:r>
          <a:endParaRPr lang="zh-CN" altLang="en-US" sz="3500" b="1" kern="1200" baseline="0" dirty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10800000">
        <a:off x="1474273" y="1467613"/>
        <a:ext cx="3771647" cy="1128772"/>
      </dsp:txXfrm>
    </dsp:sp>
    <dsp:sp modelId="{90260B10-987E-4C02-A552-AA4681306EAE}">
      <dsp:nvSpPr>
        <dsp:cNvPr id="0" name=""/>
        <dsp:cNvSpPr/>
      </dsp:nvSpPr>
      <dsp:spPr>
        <a:xfrm>
          <a:off x="850079" y="1689999"/>
          <a:ext cx="684001" cy="684001"/>
        </a:xfrm>
        <a:prstGeom prst="ellipse">
          <a:avLst/>
        </a:prstGeom>
        <a:solidFill>
          <a:schemeClr val="accent3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B6EA5245-D05E-4003-A0D7-91953E4B160A}">
      <dsp:nvSpPr>
        <dsp:cNvPr id="0" name=""/>
        <dsp:cNvSpPr/>
      </dsp:nvSpPr>
      <dsp:spPr>
        <a:xfrm rot="10800000">
          <a:off x="1192080" y="2933332"/>
          <a:ext cx="4053840" cy="1128772"/>
        </a:xfrm>
        <a:prstGeom prst="homePlate">
          <a:avLst/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97757" tIns="133350" rIns="24892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b="1" i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A</a:t>
          </a:r>
          <a:r>
            <a:rPr lang="zh-CN" altLang="en-US" sz="3500" b="1" kern="1200" baseline="0" dirty="0" smtClean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的元素的构成</a:t>
          </a:r>
          <a:endParaRPr lang="zh-CN" altLang="en-US" sz="3500" b="1" kern="1200" baseline="0" dirty="0">
            <a:solidFill>
              <a:schemeClr val="tx1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 rot="10800000">
        <a:off x="1474273" y="2933332"/>
        <a:ext cx="3771647" cy="1128772"/>
      </dsp:txXfrm>
    </dsp:sp>
    <dsp:sp modelId="{AF890B53-ED25-47FF-971F-00DA26DA64BF}">
      <dsp:nvSpPr>
        <dsp:cNvPr id="0" name=""/>
        <dsp:cNvSpPr/>
      </dsp:nvSpPr>
      <dsp:spPr>
        <a:xfrm>
          <a:off x="850079" y="3155717"/>
          <a:ext cx="684001" cy="684001"/>
        </a:xfrm>
        <a:prstGeom prst="ellipse">
          <a:avLst/>
        </a:prstGeom>
        <a:solidFill>
          <a:schemeClr val="accent5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9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4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3.jpeg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16.wmf"/><Relationship Id="rId9" Type="http://schemas.openxmlformats.org/officeDocument/2006/relationships/image" Target="../media/image3.jpe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3.jpeg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5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0DED52F3-69B7-485B-A6EB-68968DA3A523}" type="datetimeFigureOut">
              <a:rPr lang="zh-CN" altLang="en-US" smtClean="0"/>
              <a:pPr/>
              <a:t>2015/9/2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2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951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751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第六章  矩阵特征值与相似对角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48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含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七章   二次型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16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0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60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6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9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51520" y="404664"/>
            <a:ext cx="8640960" cy="611138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i="0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380311" y="6516052"/>
            <a:ext cx="1512169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Magneto" pitchFamily="82" charset="0"/>
              </a:rPr>
              <a:t>BUCT</a:t>
            </a:r>
            <a:r>
              <a:rPr lang="en-US" altLang="zh-CN" baseline="0" dirty="0" smtClean="0">
                <a:solidFill>
                  <a:srgbClr val="0000FF"/>
                </a:solidFill>
                <a:latin typeface="Wide Latin" pitchFamily="18" charset="0"/>
              </a:rPr>
              <a:t> </a:t>
            </a:r>
            <a:endParaRPr lang="zh-CN" altLang="en-US" dirty="0">
              <a:latin typeface="Wide Latin" pitchFamily="18" charset="0"/>
            </a:endParaRPr>
          </a:p>
        </p:txBody>
      </p:sp>
      <p:pic>
        <p:nvPicPr>
          <p:cNvPr id="16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2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5" y="6464660"/>
            <a:ext cx="504055" cy="420724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xtLst/>
        </p:spPr>
      </p:pic>
      <p:sp>
        <p:nvSpPr>
          <p:cNvPr id="17" name="TextBox 16"/>
          <p:cNvSpPr txBox="1"/>
          <p:nvPr userDrawn="1"/>
        </p:nvSpPr>
        <p:spPr>
          <a:xfrm>
            <a:off x="251520" y="6516052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Linear Algebra</a:t>
            </a:r>
            <a:endParaRPr lang="zh-CN" altLang="en-US" dirty="0">
              <a:latin typeface="Magneto" pitchFamily="82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6300192" y="35332"/>
            <a:ext cx="2590155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Chapter 1   Matrix</a:t>
            </a:r>
            <a:endParaRPr lang="zh-CN" altLang="en-US" dirty="0">
              <a:latin typeface="Magneto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8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30" r:id="rId12"/>
    <p:sldLayoutId id="2147483719" r:id="rId13"/>
    <p:sldLayoutId id="2147483720" r:id="rId14"/>
    <p:sldLayoutId id="2147483722" r:id="rId15"/>
    <p:sldLayoutId id="2147483729" r:id="rId16"/>
    <p:sldLayoutId id="2147483731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diagramData" Target="../diagrams/data4.xml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microsoft.com/office/2007/relationships/diagramDrawing" Target="../diagrams/drawing4.xml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1.wmf"/><Relationship Id="rId10" Type="http://schemas.openxmlformats.org/officeDocument/2006/relationships/diagramColors" Target="../diagrams/colors4.xml"/><Relationship Id="rId19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diagramQuickStyle" Target="../diagrams/quickStyle4.xml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0.wmf"/><Relationship Id="rId5" Type="http://schemas.openxmlformats.org/officeDocument/2006/relationships/image" Target="../media/image3.jpe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0.wmf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3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096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395536" y="4077072"/>
            <a:ext cx="8320507" cy="2304256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74045"/>
              </p:ext>
            </p:extLst>
          </p:nvPr>
        </p:nvGraphicFramePr>
        <p:xfrm>
          <a:off x="423863" y="1361505"/>
          <a:ext cx="505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5" name="Equation" r:id="rId3" imgW="5054400" imgH="583920" progId="Equation.DSMT4">
                  <p:embed/>
                </p:oleObj>
              </mc:Choice>
              <mc:Fallback>
                <p:oleObj name="Equation" r:id="rId3" imgW="505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3" y="1361505"/>
                        <a:ext cx="5054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36368"/>
              </p:ext>
            </p:extLst>
          </p:nvPr>
        </p:nvGraphicFramePr>
        <p:xfrm>
          <a:off x="1096963" y="2191767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" name="Equation" r:id="rId5" imgW="4495680" imgH="507960" progId="Equation.DSMT4">
                  <p:embed/>
                </p:oleObj>
              </mc:Choice>
              <mc:Fallback>
                <p:oleObj name="Equation" r:id="rId5" imgW="4495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963" y="2191767"/>
                        <a:ext cx="449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28781"/>
              </p:ext>
            </p:extLst>
          </p:nvPr>
        </p:nvGraphicFramePr>
        <p:xfrm>
          <a:off x="1115615" y="2996952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5" y="2996952"/>
                        <a:ext cx="297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04767"/>
              </p:ext>
            </p:extLst>
          </p:nvPr>
        </p:nvGraphicFramePr>
        <p:xfrm>
          <a:off x="1104900" y="3450655"/>
          <a:ext cx="457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8" name="Equation" r:id="rId9" imgW="4572000" imgH="583920" progId="Equation.DSMT4">
                  <p:embed/>
                </p:oleObj>
              </mc:Choice>
              <mc:Fallback>
                <p:oleObj name="Equation" r:id="rId9" imgW="4572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4900" y="3450655"/>
                        <a:ext cx="4572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58748"/>
              </p:ext>
            </p:extLst>
          </p:nvPr>
        </p:nvGraphicFramePr>
        <p:xfrm>
          <a:off x="6948264" y="5038725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9" name="Equation" r:id="rId11" imgW="1358640" imgH="380880" progId="Equation.DSMT4">
                  <p:embed/>
                </p:oleObj>
              </mc:Choice>
              <mc:Fallback>
                <p:oleObj name="Equation" r:id="rId11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8264" y="5038725"/>
                        <a:ext cx="13589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6123755" y="2132856"/>
            <a:ext cx="2592288" cy="1044696"/>
          </a:xfrm>
          <a:prstGeom prst="cloudCallout">
            <a:avLst>
              <a:gd name="adj1" fmla="val 2388"/>
              <a:gd name="adj2" fmla="val 199826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矩阵表示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617660"/>
            <a:ext cx="2556093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再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改写：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51821"/>
              </p:ext>
            </p:extLst>
          </p:nvPr>
        </p:nvGraphicFramePr>
        <p:xfrm>
          <a:off x="716756" y="4221088"/>
          <a:ext cx="6159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0" name="Equation" r:id="rId13" imgW="6159240" imgH="2095200" progId="Equation.DSMT4">
                  <p:embed/>
                </p:oleObj>
              </mc:Choice>
              <mc:Fallback>
                <p:oleObj name="Equation" r:id="rId13" imgW="61592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756" y="4221088"/>
                        <a:ext cx="6159500" cy="209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01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395536" y="4077072"/>
            <a:ext cx="8320507" cy="2304256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71376"/>
              </p:ext>
            </p:extLst>
          </p:nvPr>
        </p:nvGraphicFramePr>
        <p:xfrm>
          <a:off x="467544" y="198884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988840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47065"/>
              </p:ext>
            </p:extLst>
          </p:nvPr>
        </p:nvGraphicFramePr>
        <p:xfrm>
          <a:off x="1187624" y="342900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3429000"/>
                        <a:ext cx="13589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7131867" y="2888360"/>
            <a:ext cx="1472581" cy="1044696"/>
          </a:xfrm>
          <a:prstGeom prst="cloudCallout">
            <a:avLst>
              <a:gd name="adj1" fmla="val -82275"/>
              <a:gd name="adj2" fmla="val 80691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617660"/>
            <a:ext cx="5112568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即得到二次型的矩阵表达形式：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28110"/>
              </p:ext>
            </p:extLst>
          </p:nvPr>
        </p:nvGraphicFramePr>
        <p:xfrm>
          <a:off x="1043608" y="1140880"/>
          <a:ext cx="6159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8" name="Equation" r:id="rId7" imgW="6159240" imgH="2095200" progId="Equation.DSMT4">
                  <p:embed/>
                </p:oleObj>
              </mc:Choice>
              <mc:Fallback>
                <p:oleObj name="Equation" r:id="rId7" imgW="61592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140880"/>
                        <a:ext cx="6159500" cy="209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92493"/>
              </p:ext>
            </p:extLst>
          </p:nvPr>
        </p:nvGraphicFramePr>
        <p:xfrm>
          <a:off x="627063" y="4181475"/>
          <a:ext cx="3771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9" name="Equation" r:id="rId9" imgW="3771720" imgH="2095200" progId="Equation.DSMT4">
                  <p:embed/>
                </p:oleObj>
              </mc:Choice>
              <mc:Fallback>
                <p:oleObj name="Equation" r:id="rId9" imgW="377172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4181475"/>
                        <a:ext cx="37719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27501"/>
              </p:ext>
            </p:extLst>
          </p:nvPr>
        </p:nvGraphicFramePr>
        <p:xfrm>
          <a:off x="4555789" y="4181450"/>
          <a:ext cx="4013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0" name="Equation" r:id="rId11" imgW="4012920" imgH="2095200" progId="Equation.DSMT4">
                  <p:embed/>
                </p:oleObj>
              </mc:Choice>
              <mc:Fallback>
                <p:oleObj name="Equation" r:id="rId11" imgW="401292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5789" y="4181450"/>
                        <a:ext cx="40132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17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39966"/>
              </p:ext>
            </p:extLst>
          </p:nvPr>
        </p:nvGraphicFramePr>
        <p:xfrm>
          <a:off x="7952308" y="2139132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3" name="Equation" r:id="rId3" imgW="304560" imgH="393480" progId="Equation.DSMT4">
                  <p:embed/>
                </p:oleObj>
              </mc:Choice>
              <mc:Fallback>
                <p:oleObj name="Equation" r:id="rId3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2308" y="2139132"/>
                        <a:ext cx="30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59293"/>
              </p:ext>
            </p:extLst>
          </p:nvPr>
        </p:nvGraphicFramePr>
        <p:xfrm>
          <a:off x="6008092" y="216440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4" name="Equation" r:id="rId5" imgW="291960" imgH="304560" progId="Equation.DSMT4">
                  <p:embed/>
                </p:oleObj>
              </mc:Choice>
              <mc:Fallback>
                <p:oleObj name="Equation" r:id="rId5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8092" y="2164408"/>
                        <a:ext cx="2921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440140" y="2316808"/>
            <a:ext cx="144016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图示 14"/>
          <p:cNvGraphicFramePr/>
          <p:nvPr>
            <p:extLst>
              <p:ext uri="{D42A27DB-BD31-4B8C-83A1-F6EECF244321}">
                <p14:modId xmlns:p14="http://schemas.microsoft.com/office/powerpoint/2010/main" val="2952202548"/>
              </p:ext>
            </p:extLst>
          </p:nvPr>
        </p:nvGraphicFramePr>
        <p:xfrm>
          <a:off x="467544" y="1700808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43567"/>
              </p:ext>
            </p:extLst>
          </p:nvPr>
        </p:nvGraphicFramePr>
        <p:xfrm>
          <a:off x="2915816" y="90872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5" name="Equation" r:id="rId12" imgW="1701720" imgH="469800" progId="Equation.DSMT4">
                  <p:embed/>
                </p:oleObj>
              </mc:Choice>
              <mc:Fallback>
                <p:oleObj name="Equation" r:id="rId12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5816" y="908720"/>
                        <a:ext cx="1701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81257"/>
              </p:ext>
            </p:extLst>
          </p:nvPr>
        </p:nvGraphicFramePr>
        <p:xfrm>
          <a:off x="6660852" y="3460552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6" name="Equation" r:id="rId14" imgW="1079280" imgH="380880" progId="Equation.DSMT4">
                  <p:embed/>
                </p:oleObj>
              </mc:Choice>
              <mc:Fallback>
                <p:oleObj name="Equation" r:id="rId14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0852" y="3460552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13649"/>
              </p:ext>
            </p:extLst>
          </p:nvPr>
        </p:nvGraphicFramePr>
        <p:xfrm>
          <a:off x="6362700" y="4561583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7" name="Equation" r:id="rId16" imgW="1536480" imgH="482400" progId="Equation.DSMT4">
                  <p:embed/>
                </p:oleObj>
              </mc:Choice>
              <mc:Fallback>
                <p:oleObj name="Equation" r:id="rId16" imgW="1536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62700" y="4561583"/>
                        <a:ext cx="1536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92606"/>
              </p:ext>
            </p:extLst>
          </p:nvPr>
        </p:nvGraphicFramePr>
        <p:xfrm>
          <a:off x="5926138" y="5282308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" name="Equation" r:id="rId18" imgW="2705040" imgH="482400" progId="Equation.DSMT4">
                  <p:embed/>
                </p:oleObj>
              </mc:Choice>
              <mc:Fallback>
                <p:oleObj name="Equation" r:id="rId18" imgW="2705040" imgH="482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282308"/>
                        <a:ext cx="270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54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563888" y="1352652"/>
            <a:ext cx="2232248" cy="708196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79512" y="692696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1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835696" y="69269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写出二次型的矩阵 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69653"/>
              </p:ext>
            </p:extLst>
          </p:nvPr>
        </p:nvGraphicFramePr>
        <p:xfrm>
          <a:off x="1669869" y="3212976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9" name="Equation" r:id="rId3" imgW="2628720" imgH="1562040" progId="Equation.DSMT4">
                  <p:embed/>
                </p:oleObj>
              </mc:Choice>
              <mc:Fallback>
                <p:oleObj name="Equation" r:id="rId3" imgW="26287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9869" y="3212976"/>
                        <a:ext cx="2628900" cy="15621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242088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48165"/>
              </p:ext>
            </p:extLst>
          </p:nvPr>
        </p:nvGraphicFramePr>
        <p:xfrm>
          <a:off x="1682941" y="2492896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0" name="Equation" r:id="rId5" imgW="3619440" imgH="431640" progId="Equation.DSMT4">
                  <p:embed/>
                </p:oleObj>
              </mc:Choice>
              <mc:Fallback>
                <p:oleObj name="Equation" r:id="rId5" imgW="3619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2941" y="2492896"/>
                        <a:ext cx="3619500" cy="431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37661"/>
              </p:ext>
            </p:extLst>
          </p:nvPr>
        </p:nvGraphicFramePr>
        <p:xfrm>
          <a:off x="5515198" y="2466598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" name="Equation" r:id="rId7" imgW="2882880" imgH="431640" progId="Equation.DSMT4">
                  <p:embed/>
                </p:oleObj>
              </mc:Choice>
              <mc:Fallback>
                <p:oleObj name="Equation" r:id="rId7" imgW="2882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5198" y="2466598"/>
                        <a:ext cx="2882900" cy="431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23084"/>
              </p:ext>
            </p:extLst>
          </p:nvPr>
        </p:nvGraphicFramePr>
        <p:xfrm>
          <a:off x="5286598" y="3212976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2" name="Equation" r:id="rId9" imgW="3340080" imgH="431640" progId="Equation.DSMT4">
                  <p:embed/>
                </p:oleObj>
              </mc:Choice>
              <mc:Fallback>
                <p:oleObj name="Equation" r:id="rId9" imgW="3340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6598" y="3212976"/>
                        <a:ext cx="3340100" cy="4318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5793"/>
              </p:ext>
            </p:extLst>
          </p:nvPr>
        </p:nvGraphicFramePr>
        <p:xfrm>
          <a:off x="5417542" y="4005064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3" name="Equation" r:id="rId11" imgW="1765080" imgH="431640" progId="Equation.DSMT4">
                  <p:embed/>
                </p:oleObj>
              </mc:Choice>
              <mc:Fallback>
                <p:oleObj name="Equation" r:id="rId11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7542" y="4005064"/>
                        <a:ext cx="176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96136" y="1352652"/>
            <a:ext cx="1160512" cy="708196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956648" y="1352652"/>
            <a:ext cx="1143744" cy="708196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50714"/>
              </p:ext>
            </p:extLst>
          </p:nvPr>
        </p:nvGraphicFramePr>
        <p:xfrm>
          <a:off x="1343992" y="1477963"/>
          <a:ext cx="675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4" name="Equation" r:id="rId13" imgW="6756120" imgH="520560" progId="Equation.DSMT4">
                  <p:embed/>
                </p:oleObj>
              </mc:Choice>
              <mc:Fallback>
                <p:oleObj name="Equation" r:id="rId13" imgW="6756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3992" y="1477963"/>
                        <a:ext cx="6756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08194"/>
              </p:ext>
            </p:extLst>
          </p:nvPr>
        </p:nvGraphicFramePr>
        <p:xfrm>
          <a:off x="924520" y="4797152"/>
          <a:ext cx="6604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5" name="Equation" r:id="rId15" imgW="6603840" imgH="1562040" progId="Equation.DSMT4">
                  <p:embed/>
                </p:oleObj>
              </mc:Choice>
              <mc:Fallback>
                <p:oleObj name="Equation" r:id="rId15" imgW="66038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4520" y="4797152"/>
                        <a:ext cx="6604000" cy="15621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3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4" grpId="0"/>
      <p:bldP spid="48" grpId="0"/>
      <p:bldP spid="2" grpId="0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01524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2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23728" y="654368"/>
            <a:ext cx="25458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写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 smtClean="0"/>
              <a:t>阶对角阵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30343" y="1249596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对应的</a:t>
            </a:r>
            <a:r>
              <a:rPr lang="zh-CN" altLang="zh-CN" sz="2800" b="1" dirty="0" smtClean="0"/>
              <a:t>二次型</a:t>
            </a:r>
            <a:r>
              <a:rPr lang="zh-CN" altLang="zh-CN" sz="2800" b="1" dirty="0"/>
              <a:t>的一般</a:t>
            </a:r>
            <a:r>
              <a:rPr lang="zh-CN" altLang="zh-CN" sz="2800" b="1" dirty="0" smtClean="0"/>
              <a:t>形式</a:t>
            </a:r>
            <a:r>
              <a:rPr lang="zh-CN" altLang="en-US" sz="2800" b="1" dirty="0" smtClean="0"/>
              <a:t>，其中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15316"/>
              </p:ext>
            </p:extLst>
          </p:nvPr>
        </p:nvGraphicFramePr>
        <p:xfrm>
          <a:off x="4739208" y="741596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2" name="Equation" r:id="rId3" imgW="3504960" imgH="507960" progId="Equation.DSMT4">
                  <p:embed/>
                </p:oleObj>
              </mc:Choice>
              <mc:Fallback>
                <p:oleObj name="Equation" r:id="rId3" imgW="3504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9208" y="741596"/>
                        <a:ext cx="3505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49620"/>
              </p:ext>
            </p:extLst>
          </p:nvPr>
        </p:nvGraphicFramePr>
        <p:xfrm>
          <a:off x="2267744" y="3984476"/>
          <a:ext cx="203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3" name="Equation" r:id="rId5" imgW="2031840" imgH="1028520" progId="Equation.DSMT4">
                  <p:embed/>
                </p:oleObj>
              </mc:Choice>
              <mc:Fallback>
                <p:oleObj name="Equation" r:id="rId5" imgW="20318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3984476"/>
                        <a:ext cx="2032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 flipV="1">
            <a:off x="917689" y="4344516"/>
            <a:ext cx="823756" cy="33234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52595"/>
              </p:ext>
            </p:extLst>
          </p:nvPr>
        </p:nvGraphicFramePr>
        <p:xfrm>
          <a:off x="2051720" y="5661248"/>
          <a:ext cx="607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4" name="Equation" r:id="rId7" imgW="6070320" imgH="520560" progId="Equation.DSMT4">
                  <p:embed/>
                </p:oleObj>
              </mc:Choice>
              <mc:Fallback>
                <p:oleObj name="Equation" r:id="rId7" imgW="60703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5661248"/>
                        <a:ext cx="6070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86747" y="2833772"/>
            <a:ext cx="1261884" cy="52322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800" b="1" dirty="0">
              <a:solidFill>
                <a:srgbClr val="0000CC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5881"/>
              </p:ext>
            </p:extLst>
          </p:nvPr>
        </p:nvGraphicFramePr>
        <p:xfrm>
          <a:off x="5734628" y="1341016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5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4628" y="1341016"/>
                        <a:ext cx="2171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30343" y="1897668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至少有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zh-CN" sz="2800" b="1" dirty="0">
                <a:latin typeface="+mn-ea"/>
              </a:rPr>
              <a:t>个不为零．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20874"/>
              </p:ext>
            </p:extLst>
          </p:nvPr>
        </p:nvGraphicFramePr>
        <p:xfrm>
          <a:off x="1548631" y="2921000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6" name="Equation" r:id="rId11" imgW="3504960" imgH="507960" progId="Equation.DSMT4">
                  <p:embed/>
                </p:oleObj>
              </mc:Choice>
              <mc:Fallback>
                <p:oleObj name="Equation" r:id="rId11" imgW="350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631" y="2921000"/>
                        <a:ext cx="350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96270"/>
              </p:ext>
            </p:extLst>
          </p:nvPr>
        </p:nvGraphicFramePr>
        <p:xfrm>
          <a:off x="5148064" y="2125588"/>
          <a:ext cx="29718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7" name="Equation" r:id="rId13" imgW="2971800" imgH="2095200" progId="Equation.DSMT4">
                  <p:embed/>
                </p:oleObj>
              </mc:Choice>
              <mc:Fallback>
                <p:oleObj name="Equation" r:id="rId1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125588"/>
                        <a:ext cx="29718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 flipV="1">
            <a:off x="917689" y="5760948"/>
            <a:ext cx="823756" cy="33234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900096" y="4149080"/>
            <a:ext cx="3560336" cy="1440160"/>
            <a:chOff x="4900096" y="4221088"/>
            <a:chExt cx="3560336" cy="1440160"/>
          </a:xfrm>
        </p:grpSpPr>
        <p:sp>
          <p:nvSpPr>
            <p:cNvPr id="6" name="流程图: 排序 5"/>
            <p:cNvSpPr/>
            <p:nvPr/>
          </p:nvSpPr>
          <p:spPr>
            <a:xfrm>
              <a:off x="7075150" y="4221088"/>
              <a:ext cx="231858" cy="1157716"/>
            </a:xfrm>
            <a:prstGeom prst="flowChartSor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98548" y="4272322"/>
              <a:ext cx="12618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anose="02010600040101010101" pitchFamily="2" charset="-122"/>
                  <a:ea typeface="华文楷体" panose="02010600040101010101" pitchFamily="2" charset="-122"/>
                </a:rPr>
                <a:t>对角阵</a:t>
              </a:r>
              <a:endPara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00096" y="5138028"/>
              <a:ext cx="34163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只有平方项的二次型</a:t>
              </a:r>
              <a:endPara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5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" grpId="0"/>
      <p:bldP spid="16" grpId="0" animBg="1"/>
      <p:bldP spid="34" grpId="0"/>
      <p:bldP spid="12" grpId="0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/>
          <p:cNvSpPr/>
          <p:nvPr/>
        </p:nvSpPr>
        <p:spPr>
          <a:xfrm>
            <a:off x="2567179" y="5157192"/>
            <a:ext cx="3228957" cy="914400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/>
          </a:p>
        </p:txBody>
      </p:sp>
      <p:sp>
        <p:nvSpPr>
          <p:cNvPr id="2" name="矩形 1"/>
          <p:cNvSpPr/>
          <p:nvPr/>
        </p:nvSpPr>
        <p:spPr>
          <a:xfrm>
            <a:off x="467544" y="729308"/>
            <a:ext cx="906017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64431" y="729308"/>
            <a:ext cx="7328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平面直角坐标系               下，二次方程 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264696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7.1.2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可逆线性变换与对称矩阵的合同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95589"/>
              </p:ext>
            </p:extLst>
          </p:nvPr>
        </p:nvGraphicFramePr>
        <p:xfrm>
          <a:off x="1724000" y="1412776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6" name="Equation" r:id="rId3" imgW="4647960" imgH="482400" progId="Equation.DSMT4">
                  <p:embed/>
                </p:oleObj>
              </mc:Choice>
              <mc:Fallback>
                <p:oleObj name="Equation" r:id="rId3" imgW="4647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4000" y="1412776"/>
                        <a:ext cx="464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1969676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表示一条平面曲线，其几何形状取决于二次项部分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75236"/>
              </p:ext>
            </p:extLst>
          </p:nvPr>
        </p:nvGraphicFramePr>
        <p:xfrm>
          <a:off x="4726805" y="787718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7" name="Equation" r:id="rId5" imgW="1002960" imgH="406080" progId="Equation.DSMT4">
                  <p:embed/>
                </p:oleObj>
              </mc:Choice>
              <mc:Fallback>
                <p:oleObj name="Equation" r:id="rId5" imgW="1002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6805" y="787718"/>
                        <a:ext cx="1003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94926"/>
              </p:ext>
            </p:extLst>
          </p:nvPr>
        </p:nvGraphicFramePr>
        <p:xfrm>
          <a:off x="3934544" y="2708920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8" name="Equation" r:id="rId7" imgW="3733560" imgH="520560" progId="Equation.DSMT4">
                  <p:embed/>
                </p:oleObj>
              </mc:Choice>
              <mc:Fallback>
                <p:oleObj name="Equation" r:id="rId7" imgW="3733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4544" y="2708920"/>
                        <a:ext cx="3733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76001"/>
              </p:ext>
            </p:extLst>
          </p:nvPr>
        </p:nvGraphicFramePr>
        <p:xfrm>
          <a:off x="2772388" y="5369272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9" name="Equation" r:id="rId9" imgW="2869920" imgH="507960" progId="Equation.DSMT4">
                  <p:embed/>
                </p:oleObj>
              </mc:Choice>
              <mc:Fallback>
                <p:oleObj name="Equation" r:id="rId9" imgW="2869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2388" y="5369272"/>
                        <a:ext cx="287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>
            <a:off x="4860032" y="3453294"/>
            <a:ext cx="1" cy="1440160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339752" y="3771037"/>
            <a:ext cx="2591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通过旋转适当的坐标变换 </a:t>
            </a:r>
            <a:endParaRPr lang="zh-CN" altLang="en-US" sz="2800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51887"/>
              </p:ext>
            </p:extLst>
          </p:nvPr>
        </p:nvGraphicFramePr>
        <p:xfrm>
          <a:off x="5228455" y="3793852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0" name="Equation" r:id="rId11" imgW="3301920" imgH="1002960" progId="Equation.DSMT4">
                  <p:embed/>
                </p:oleObj>
              </mc:Choice>
              <mc:Fallback>
                <p:oleObj name="Equation" r:id="rId11" imgW="3301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8455" y="3793852"/>
                        <a:ext cx="3302000" cy="1003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3">
                              <a:lumMod val="60000"/>
                              <a:lumOff val="40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3">
                              <a:lumMod val="60000"/>
                              <a:lumOff val="40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3">
                              <a:lumMod val="60000"/>
                              <a:lumOff val="40000"/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泪滴形 30"/>
          <p:cNvSpPr/>
          <p:nvPr/>
        </p:nvSpPr>
        <p:spPr>
          <a:xfrm>
            <a:off x="356805" y="2996952"/>
            <a:ext cx="2529296" cy="648073"/>
          </a:xfrm>
          <a:prstGeom prst="teardrop">
            <a:avLst>
              <a:gd name="adj" fmla="val 182492"/>
            </a:avLst>
          </a:prstGeom>
          <a:solidFill>
            <a:schemeClr val="bg2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关键部分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269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8" grpId="0"/>
      <p:bldP spid="12" grpId="0"/>
      <p:bldP spid="29" grpId="0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标注 10"/>
          <p:cNvSpPr/>
          <p:nvPr/>
        </p:nvSpPr>
        <p:spPr>
          <a:xfrm>
            <a:off x="5508104" y="1506488"/>
            <a:ext cx="3240360" cy="2160240"/>
          </a:xfrm>
          <a:prstGeom prst="wedgeRoundRectCallout">
            <a:avLst>
              <a:gd name="adj1" fmla="val -17698"/>
              <a:gd name="adj2" fmla="val -64486"/>
              <a:gd name="adj3" fmla="val 16667"/>
            </a:avLst>
          </a:prstGeom>
          <a:solidFill>
            <a:schemeClr val="bg2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30465" y="764704"/>
            <a:ext cx="3518912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2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线性变换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95936" y="764704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线性变换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12258"/>
              </p:ext>
            </p:extLst>
          </p:nvPr>
        </p:nvGraphicFramePr>
        <p:xfrm>
          <a:off x="358528" y="1556792"/>
          <a:ext cx="4559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name="Equation" r:id="rId3" imgW="4559040" imgH="2145960" progId="Equation.DSMT4">
                  <p:embed/>
                </p:oleObj>
              </mc:Choice>
              <mc:Fallback>
                <p:oleObj name="Equation" r:id="rId3" imgW="45590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528" y="1556792"/>
                        <a:ext cx="45593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23528" y="4005063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逆时，称为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逆或满秩或非退化线性变换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55594"/>
              </p:ext>
            </p:extLst>
          </p:nvPr>
        </p:nvGraphicFramePr>
        <p:xfrm>
          <a:off x="6372200" y="867564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5" name="Equation" r:id="rId5" imgW="1218960" imgH="317160" progId="Equation.DSMT4">
                  <p:embed/>
                </p:oleObj>
              </mc:Choice>
              <mc:Fallback>
                <p:oleObj name="Equation" r:id="rId5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00" y="867564"/>
                        <a:ext cx="121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70993"/>
              </p:ext>
            </p:extLst>
          </p:nvPr>
        </p:nvGraphicFramePr>
        <p:xfrm>
          <a:off x="5580112" y="1697732"/>
          <a:ext cx="3060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6" name="Equation" r:id="rId7" imgW="3060360" imgH="2019240" progId="Equation.DSMT4">
                  <p:embed/>
                </p:oleObj>
              </mc:Choice>
              <mc:Fallback>
                <p:oleObj name="Equation" r:id="rId7" imgW="30603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1697732"/>
                        <a:ext cx="30607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75713" y="220486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sp>
        <p:nvSpPr>
          <p:cNvPr id="22" name="矩形 21"/>
          <p:cNvSpPr/>
          <p:nvPr/>
        </p:nvSpPr>
        <p:spPr>
          <a:xfrm>
            <a:off x="323528" y="4653136"/>
            <a:ext cx="8568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逆时，称为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逆或降秩或退化线性变</a:t>
            </a:r>
            <a:endParaRPr lang="en-US" altLang="zh-CN" sz="2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换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3528" y="5607243"/>
            <a:ext cx="81271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时，称为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线性变换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65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8" grpId="0"/>
      <p:bldP spid="19" grpId="0"/>
      <p:bldP spid="12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55861" y="79372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latin typeface="+mn-ea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95536" y="620688"/>
            <a:ext cx="63161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对于二次型，我们讨论的主要问题是</a:t>
            </a:r>
            <a:r>
              <a:rPr lang="zh-CN" altLang="en-US" sz="2800" b="1" dirty="0" smtClean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11410" y="1427148"/>
            <a:ext cx="8337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</a:rPr>
              <a:t>寻求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</a:rPr>
              <a:t>可逆的</a:t>
            </a:r>
            <a:r>
              <a:rPr lang="zh-CN" altLang="en-US" sz="2800" b="1" dirty="0" smtClean="0">
                <a:latin typeface="+mn-ea"/>
              </a:rPr>
              <a:t>线性变换，使</a:t>
            </a:r>
            <a:r>
              <a:rPr lang="zh-CN" altLang="en-US" sz="2800" b="1" dirty="0">
                <a:latin typeface="+mn-ea"/>
              </a:rPr>
              <a:t>二次型只含平方项</a:t>
            </a:r>
            <a:r>
              <a:rPr lang="en-US" altLang="zh-CN" sz="2800" b="1" dirty="0">
                <a:latin typeface="+mn-ea"/>
              </a:rPr>
              <a:t>.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95536" y="2204864"/>
            <a:ext cx="162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即二次型</a:t>
            </a:r>
          </a:p>
        </p:txBody>
      </p: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2802658" y="3140249"/>
            <a:ext cx="4289434" cy="523875"/>
            <a:chOff x="774" y="2082"/>
            <a:chExt cx="2702" cy="330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774" y="2082"/>
              <a:ext cx="19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经过可逆线性变换</a:t>
              </a: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317991"/>
                </p:ext>
              </p:extLst>
            </p:nvPr>
          </p:nvGraphicFramePr>
          <p:xfrm>
            <a:off x="2700" y="2161"/>
            <a:ext cx="7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5" name="Equation" r:id="rId3" imgW="1231560" imgH="317160" progId="Equation.3">
                    <p:embed/>
                  </p:oleObj>
                </mc:Choice>
                <mc:Fallback>
                  <p:oleObj name="Equation" r:id="rId3" imgW="1231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161"/>
                          <a:ext cx="7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95536" y="4647664"/>
            <a:ext cx="45929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为此首先</a:t>
            </a:r>
            <a:r>
              <a:rPr lang="zh-CN" altLang="zh-CN" sz="2800" dirty="0" smtClean="0"/>
              <a:t>证明</a:t>
            </a:r>
            <a:r>
              <a:rPr lang="zh-CN" altLang="zh-CN" sz="2800" dirty="0"/>
              <a:t>下列重要结论</a:t>
            </a:r>
            <a:r>
              <a:rPr lang="en-US" altLang="zh-CN" sz="2800" dirty="0"/>
              <a:t>.</a:t>
            </a:r>
            <a:endParaRPr lang="zh-CN" altLang="zh-CN" sz="2800" dirty="0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474153" y="398524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化为</a:t>
            </a:r>
            <a:endParaRPr lang="zh-CN" altLang="en-US" sz="2800" b="1" dirty="0">
              <a:latin typeface="+mn-ea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2555776" y="2737495"/>
            <a:ext cx="1" cy="1022648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52470"/>
              </p:ext>
            </p:extLst>
          </p:nvPr>
        </p:nvGraphicFramePr>
        <p:xfrm>
          <a:off x="2051769" y="2060848"/>
          <a:ext cx="355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6" name="Equation" r:id="rId5" imgW="3555720" imgH="977760" progId="Equation.DSMT4">
                  <p:embed/>
                </p:oleObj>
              </mc:Choice>
              <mc:Fallback>
                <p:oleObj name="Equation" r:id="rId5" imgW="3555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69" y="2060848"/>
                        <a:ext cx="355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20979"/>
              </p:ext>
            </p:extLst>
          </p:nvPr>
        </p:nvGraphicFramePr>
        <p:xfrm>
          <a:off x="1691680" y="3985245"/>
          <a:ext cx="497205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7" name="Equation" r:id="rId7" imgW="4089240" imgH="482400" progId="Equation.DSMT4">
                  <p:embed/>
                </p:oleObj>
              </mc:Choice>
              <mc:Fallback>
                <p:oleObj name="Equation" r:id="rId7" imgW="408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85245"/>
                        <a:ext cx="4972051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60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2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55861" y="79372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latin typeface="+mn-ea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95536" y="620688"/>
            <a:ext cx="63161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对于二次型，我们讨论的主要问题是</a:t>
            </a:r>
            <a:r>
              <a:rPr lang="zh-CN" altLang="en-US" sz="2800" b="1" dirty="0" smtClean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11410" y="1427148"/>
            <a:ext cx="8337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</a:rPr>
              <a:t>寻求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</a:rPr>
              <a:t>可逆的</a:t>
            </a:r>
            <a:r>
              <a:rPr lang="zh-CN" altLang="en-US" sz="2800" b="1" dirty="0" smtClean="0">
                <a:latin typeface="+mn-ea"/>
              </a:rPr>
              <a:t>线性变换，使</a:t>
            </a:r>
            <a:r>
              <a:rPr lang="zh-CN" altLang="en-US" sz="2800" b="1" dirty="0">
                <a:latin typeface="+mn-ea"/>
              </a:rPr>
              <a:t>二次型只含平方项</a:t>
            </a:r>
            <a:r>
              <a:rPr lang="en-US" altLang="zh-CN" sz="2800" b="1" dirty="0">
                <a:latin typeface="+mn-ea"/>
              </a:rPr>
              <a:t>.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95536" y="2204864"/>
            <a:ext cx="162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即二次型</a:t>
            </a:r>
          </a:p>
        </p:txBody>
      </p: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2051769" y="4129261"/>
            <a:ext cx="4400559" cy="523875"/>
            <a:chOff x="301" y="2705"/>
            <a:chExt cx="2772" cy="330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301" y="2705"/>
              <a:ext cx="19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经过可逆线性变换</a:t>
              </a: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628082"/>
                </p:ext>
              </p:extLst>
            </p:nvPr>
          </p:nvGraphicFramePr>
          <p:xfrm>
            <a:off x="2297" y="2790"/>
            <a:ext cx="7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3" name="Equation" r:id="rId3" imgW="1231560" imgH="317160" progId="Equation.3">
                    <p:embed/>
                  </p:oleObj>
                </mc:Choice>
                <mc:Fallback>
                  <p:oleObj name="Equation" r:id="rId3" imgW="1231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" y="2790"/>
                          <a:ext cx="7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16376" y="5786100"/>
            <a:ext cx="45929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为此首先</a:t>
            </a:r>
            <a:r>
              <a:rPr lang="zh-CN" altLang="zh-CN" sz="2800" dirty="0" smtClean="0"/>
              <a:t>证明</a:t>
            </a:r>
            <a:r>
              <a:rPr lang="zh-CN" altLang="zh-CN" sz="2800" dirty="0"/>
              <a:t>下列重要结论</a:t>
            </a:r>
            <a:r>
              <a:rPr lang="en-US" altLang="zh-CN" sz="2800" dirty="0"/>
              <a:t>.</a:t>
            </a:r>
            <a:endParaRPr lang="zh-CN" altLang="zh-CN" sz="2800" dirty="0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454816" y="4509120"/>
            <a:ext cx="903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使得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1691680" y="3611324"/>
            <a:ext cx="1" cy="1022648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67472"/>
              </p:ext>
            </p:extLst>
          </p:nvPr>
        </p:nvGraphicFramePr>
        <p:xfrm>
          <a:off x="1232024" y="2811140"/>
          <a:ext cx="355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4" name="Equation" r:id="rId5" imgW="3555720" imgH="977760" progId="Equation.DSMT4">
                  <p:embed/>
                </p:oleObj>
              </mc:Choice>
              <mc:Fallback>
                <p:oleObj name="Equation" r:id="rId5" imgW="3555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024" y="2811140"/>
                        <a:ext cx="355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88670"/>
              </p:ext>
            </p:extLst>
          </p:nvPr>
        </p:nvGraphicFramePr>
        <p:xfrm>
          <a:off x="1187624" y="5043140"/>
          <a:ext cx="497205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5" name="Equation" r:id="rId7" imgW="4089240" imgH="482400" progId="Equation.DSMT4">
                  <p:embed/>
                </p:oleObj>
              </mc:Choice>
              <mc:Fallback>
                <p:oleObj name="Equation" r:id="rId7" imgW="408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43140"/>
                        <a:ext cx="4972051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22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2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云形标注 11"/>
          <p:cNvSpPr/>
          <p:nvPr/>
        </p:nvSpPr>
        <p:spPr>
          <a:xfrm>
            <a:off x="4932040" y="2924944"/>
            <a:ext cx="2448272" cy="936104"/>
          </a:xfrm>
          <a:prstGeom prst="cloudCallout">
            <a:avLst>
              <a:gd name="adj1" fmla="val -95158"/>
              <a:gd name="adj2" fmla="val 3131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  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5536" y="745540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1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835696" y="548680"/>
            <a:ext cx="6761787" cy="738664"/>
            <a:chOff x="1835696" y="548680"/>
            <a:chExt cx="6761787" cy="738664"/>
          </a:xfrm>
        </p:grpSpPr>
        <p:sp>
          <p:nvSpPr>
            <p:cNvPr id="27" name="矩形 26"/>
            <p:cNvSpPr/>
            <p:nvPr/>
          </p:nvSpPr>
          <p:spPr>
            <a:xfrm>
              <a:off x="1835696" y="548680"/>
              <a:ext cx="6761787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b="1" dirty="0" smtClean="0"/>
                <a:t>一</a:t>
              </a:r>
              <a:r>
                <a:rPr lang="zh-CN" altLang="zh-CN" sz="2800" b="1" dirty="0"/>
                <a:t>个</a:t>
              </a:r>
              <a:r>
                <a:rPr lang="zh-CN" altLang="zh-CN" sz="2800" b="1" dirty="0" smtClean="0"/>
                <a:t>二次型</a:t>
              </a:r>
              <a:r>
                <a:rPr lang="en-US" altLang="zh-CN" sz="2800" b="1" dirty="0" smtClean="0"/>
                <a:t>                   </a:t>
              </a:r>
              <a:r>
                <a:rPr lang="zh-CN" altLang="en-US" sz="2800" b="1" dirty="0" smtClean="0"/>
                <a:t>经过可逆线性变换</a:t>
              </a:r>
              <a:endParaRPr lang="zh-CN" altLang="en-US" sz="28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319093"/>
                </p:ext>
              </p:extLst>
            </p:nvPr>
          </p:nvGraphicFramePr>
          <p:xfrm>
            <a:off x="3851920" y="726852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23" name="Equation" r:id="rId3" imgW="1701720" imgH="469800" progId="Equation.DSMT4">
                    <p:embed/>
                  </p:oleObj>
                </mc:Choice>
                <mc:Fallback>
                  <p:oleObj name="Equation" r:id="rId3" imgW="17017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51920" y="726852"/>
                          <a:ext cx="17018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3790690" y="1268760"/>
            <a:ext cx="4597734" cy="738664"/>
            <a:chOff x="3059832" y="1231592"/>
            <a:chExt cx="4597734" cy="738664"/>
          </a:xfrm>
        </p:grpSpPr>
        <p:sp>
          <p:nvSpPr>
            <p:cNvPr id="18" name="矩形 17"/>
            <p:cNvSpPr/>
            <p:nvPr/>
          </p:nvSpPr>
          <p:spPr>
            <a:xfrm>
              <a:off x="3059832" y="1231592"/>
              <a:ext cx="4597734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                  之后</a:t>
              </a:r>
              <a:r>
                <a:rPr lang="zh-CN" altLang="en-US" sz="2800" b="1" dirty="0"/>
                <a:t>仍为</a:t>
              </a:r>
              <a:r>
                <a:rPr lang="zh-CN" altLang="en-US" sz="2800" b="1" dirty="0" smtClean="0"/>
                <a:t>二次型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427431"/>
                </p:ext>
              </p:extLst>
            </p:nvPr>
          </p:nvGraphicFramePr>
          <p:xfrm>
            <a:off x="3635896" y="1484784"/>
            <a:ext cx="123190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24" name="Equation" r:id="rId5" imgW="1231560" imgH="317160" progId="Equation.3">
                    <p:embed/>
                  </p:oleObj>
                </mc:Choice>
                <mc:Fallback>
                  <p:oleObj name="Equation" r:id="rId5" imgW="1231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1484784"/>
                          <a:ext cx="1231903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28371"/>
              </p:ext>
            </p:extLst>
          </p:nvPr>
        </p:nvGraphicFramePr>
        <p:xfrm>
          <a:off x="1979712" y="2205038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7" imgW="2006280" imgH="469800" progId="Equation.DSMT4">
                  <p:embed/>
                </p:oleObj>
              </mc:Choice>
              <mc:Fallback>
                <p:oleObj name="Equation" r:id="rId7" imgW="20062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05038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3527" y="213285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证明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4849"/>
              </p:ext>
            </p:extLst>
          </p:nvPr>
        </p:nvGraphicFramePr>
        <p:xfrm>
          <a:off x="2627784" y="2924944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Equation" r:id="rId9" imgW="2171700" imgH="431800" progId="Equation.3">
                  <p:embed/>
                </p:oleObj>
              </mc:Choice>
              <mc:Fallback>
                <p:oleObj name="Equation" r:id="rId9" imgW="2171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24944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89752"/>
              </p:ext>
            </p:extLst>
          </p:nvPr>
        </p:nvGraphicFramePr>
        <p:xfrm>
          <a:off x="5364088" y="3179316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Equation" r:id="rId11" imgW="1625400" imgH="393480" progId="Equation.DSMT4">
                  <p:embed/>
                </p:oleObj>
              </mc:Choice>
              <mc:Fallback>
                <p:oleObj name="Equation" r:id="rId11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3179316"/>
                        <a:ext cx="162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07484"/>
              </p:ext>
            </p:extLst>
          </p:nvPr>
        </p:nvGraphicFramePr>
        <p:xfrm>
          <a:off x="2627784" y="356235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13" imgW="1244520" imgH="380880" progId="Equation.DSMT4">
                  <p:embed/>
                </p:oleObj>
              </mc:Choice>
              <mc:Fallback>
                <p:oleObj name="Equation" r:id="rId13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784" y="3562350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2861"/>
              </p:ext>
            </p:extLst>
          </p:nvPr>
        </p:nvGraphicFramePr>
        <p:xfrm>
          <a:off x="611560" y="4784824"/>
          <a:ext cx="255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15" imgW="2552400" imgH="660240" progId="Equation.DSMT4">
                  <p:embed/>
                </p:oleObj>
              </mc:Choice>
              <mc:Fallback>
                <p:oleObj name="Equation" r:id="rId15" imgW="2552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60" y="4784824"/>
                        <a:ext cx="2552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61586"/>
              </p:ext>
            </p:extLst>
          </p:nvPr>
        </p:nvGraphicFramePr>
        <p:xfrm>
          <a:off x="3275856" y="4797152"/>
          <a:ext cx="2120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17" imgW="2120760" imgH="660240" progId="Equation.DSMT4">
                  <p:embed/>
                </p:oleObj>
              </mc:Choice>
              <mc:Fallback>
                <p:oleObj name="Equation" r:id="rId17" imgW="2120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5856" y="4797152"/>
                        <a:ext cx="2120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66445"/>
              </p:ext>
            </p:extLst>
          </p:nvPr>
        </p:nvGraphicFramePr>
        <p:xfrm>
          <a:off x="4067944" y="2186176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19" imgW="2273040" imgH="469800" progId="Equation.DSMT4">
                  <p:embed/>
                </p:oleObj>
              </mc:Choice>
              <mc:Fallback>
                <p:oleObj name="Equation" r:id="rId19" imgW="2273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7944" y="2186176"/>
                        <a:ext cx="2273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572845" y="4129916"/>
            <a:ext cx="2775019" cy="523220"/>
            <a:chOff x="572845" y="4005064"/>
            <a:chExt cx="2775019" cy="523220"/>
          </a:xfrm>
        </p:grpSpPr>
        <p:sp>
          <p:nvSpPr>
            <p:cNvPr id="33" name="TextBox 32"/>
            <p:cNvSpPr txBox="1"/>
            <p:nvPr/>
          </p:nvSpPr>
          <p:spPr>
            <a:xfrm>
              <a:off x="572845" y="4005064"/>
              <a:ext cx="27750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并且</a:t>
              </a:r>
              <a:endParaRPr lang="zh-CN" altLang="en-US" sz="2800" b="1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048871"/>
                </p:ext>
              </p:extLst>
            </p:nvPr>
          </p:nvGraphicFramePr>
          <p:xfrm>
            <a:off x="1475656" y="4024228"/>
            <a:ext cx="1079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2" name="Equation" r:id="rId21" imgW="1079280" imgH="380880" progId="Equation.DSMT4">
                    <p:embed/>
                  </p:oleObj>
                </mc:Choice>
                <mc:Fallback>
                  <p:oleObj name="Equation" r:id="rId21" imgW="1079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75656" y="4024228"/>
                          <a:ext cx="1079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92236"/>
              </p:ext>
            </p:extLst>
          </p:nvPr>
        </p:nvGraphicFramePr>
        <p:xfrm>
          <a:off x="5508104" y="4907508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23" imgW="1917360" imgH="393480" progId="Equation.DSMT4">
                  <p:embed/>
                </p:oleObj>
              </mc:Choice>
              <mc:Fallback>
                <p:oleObj name="Equation" r:id="rId23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08104" y="4907508"/>
                        <a:ext cx="191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395536" y="5642084"/>
            <a:ext cx="5427851" cy="523220"/>
            <a:chOff x="395536" y="5517232"/>
            <a:chExt cx="5427851" cy="523220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291742"/>
                </p:ext>
              </p:extLst>
            </p:nvPr>
          </p:nvGraphicFramePr>
          <p:xfrm>
            <a:off x="572845" y="5551388"/>
            <a:ext cx="1892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4" name="Equation" r:id="rId25" imgW="1892160" imgH="469800" progId="Equation.DSMT4">
                    <p:embed/>
                  </p:oleObj>
                </mc:Choice>
                <mc:Fallback>
                  <p:oleObj name="Equation" r:id="rId25" imgW="189216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2845" y="5551388"/>
                          <a:ext cx="18923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/>
            <p:cNvSpPr/>
            <p:nvPr/>
          </p:nvSpPr>
          <p:spPr>
            <a:xfrm>
              <a:off x="395536" y="5517232"/>
              <a:ext cx="542785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                      </a:t>
              </a:r>
              <a:r>
                <a:rPr lang="zh-CN" altLang="zh-CN" sz="2800" b="1" dirty="0" smtClean="0"/>
                <a:t>仍然</a:t>
              </a:r>
              <a:r>
                <a:rPr lang="zh-CN" altLang="zh-CN" sz="2800" b="1" dirty="0"/>
                <a:t>是一个</a:t>
              </a:r>
              <a:r>
                <a:rPr lang="zh-CN" altLang="zh-CN" sz="2800" b="1" dirty="0" smtClean="0"/>
                <a:t>二次型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95347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1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340725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noFill/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第</m:t>
                      </m:r>
                      <m:r>
                        <a:rPr lang="en-US" altLang="zh-CN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𝟕</m:t>
                      </m:r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章</m:t>
                      </m:r>
                    </m:oMath>
                  </m:oMathPara>
                </a14:m>
                <a:endParaRPr lang="zh-CN" altLang="en-US" sz="42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5400000" scaled="0"/>
                  </a:gra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6300192" y="5085184"/>
            <a:ext cx="1656184" cy="914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8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学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1951382" y="2420888"/>
            <a:ext cx="4780857" cy="280831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57200" y="620688"/>
            <a:ext cx="2531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7.1</a:t>
            </a:r>
            <a:r>
              <a:rPr lang="zh-CN" altLang="zh-CN" sz="2800" b="1" dirty="0">
                <a:latin typeface="+mn-ea"/>
              </a:rPr>
              <a:t>表明</a:t>
            </a:r>
            <a:r>
              <a:rPr lang="zh-CN" altLang="zh-CN" sz="2800" b="1" dirty="0" smtClean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51946"/>
              </p:ext>
            </p:extLst>
          </p:nvPr>
        </p:nvGraphicFramePr>
        <p:xfrm>
          <a:off x="2239415" y="2564904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5" name="Equation" r:id="rId3" imgW="1701720" imgH="469800" progId="Equation.DSMT4">
                  <p:embed/>
                </p:oleObj>
              </mc:Choice>
              <mc:Fallback>
                <p:oleObj name="Equation" r:id="rId3" imgW="1701720" imgH="469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15" y="2564904"/>
                        <a:ext cx="1701800" cy="4699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4255799" y="2780928"/>
            <a:ext cx="190037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90542"/>
              </p:ext>
            </p:extLst>
          </p:nvPr>
        </p:nvGraphicFramePr>
        <p:xfrm>
          <a:off x="6343871" y="255448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6" name="Equation" r:id="rId6" imgW="291960" imgH="304560" progId="Equation.DSMT4">
                  <p:embed/>
                </p:oleObj>
              </mc:Choice>
              <mc:Fallback>
                <p:oleObj name="Equation" r:id="rId6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3871" y="2554480"/>
                        <a:ext cx="292100" cy="3048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36244"/>
              </p:ext>
            </p:extLst>
          </p:nvPr>
        </p:nvGraphicFramePr>
        <p:xfrm>
          <a:off x="2671463" y="3558282"/>
          <a:ext cx="123190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7" name="Equation" r:id="rId8" imgW="1231560" imgH="317160" progId="Equation.3">
                  <p:embed/>
                </p:oleObj>
              </mc:Choice>
              <mc:Fallback>
                <p:oleObj name="Equation" r:id="rId8" imgW="1231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63" y="3558282"/>
                        <a:ext cx="1231903" cy="3175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86267"/>
              </p:ext>
            </p:extLst>
          </p:nvPr>
        </p:nvGraphicFramePr>
        <p:xfrm>
          <a:off x="2289471" y="4687292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8" name="Equation" r:id="rId10" imgW="1600200" imgH="469800" progId="Equation.DSMT4">
                  <p:embed/>
                </p:oleObj>
              </mc:Choice>
              <mc:Fallback>
                <p:oleObj name="Equation" r:id="rId10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471" y="4687292"/>
                        <a:ext cx="1600200" cy="4699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4327647" y="4941168"/>
            <a:ext cx="182852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6117"/>
              </p:ext>
            </p:extLst>
          </p:nvPr>
        </p:nvGraphicFramePr>
        <p:xfrm>
          <a:off x="6343871" y="471903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9" name="Equation" r:id="rId12" imgW="291960" imgH="291960" progId="Equation.DSMT4">
                  <p:embed/>
                </p:oleObj>
              </mc:Choice>
              <mc:Fallback>
                <p:oleObj name="Equation" r:id="rId12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43871" y="4719036"/>
                        <a:ext cx="292100" cy="2921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455439" y="3140968"/>
            <a:ext cx="0" cy="1440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6487887" y="3066920"/>
            <a:ext cx="0" cy="1440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椭圆形标注 17"/>
          <p:cNvSpPr/>
          <p:nvPr/>
        </p:nvSpPr>
        <p:spPr>
          <a:xfrm>
            <a:off x="871263" y="1556792"/>
            <a:ext cx="2160240" cy="612648"/>
          </a:xfrm>
          <a:prstGeom prst="wedgeEllipseCallout">
            <a:avLst>
              <a:gd name="adj1" fmla="val 16695"/>
              <a:gd name="adj2" fmla="val 103959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椭圆形标注 20"/>
          <p:cNvSpPr/>
          <p:nvPr/>
        </p:nvSpPr>
        <p:spPr>
          <a:xfrm>
            <a:off x="799255" y="5480648"/>
            <a:ext cx="2088232" cy="612648"/>
          </a:xfrm>
          <a:prstGeom prst="wedgeEllipseCallout">
            <a:avLst>
              <a:gd name="adj1" fmla="val 30171"/>
              <a:gd name="adj2" fmla="val -97119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9552" y="3429000"/>
            <a:ext cx="1620957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变换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" name="椭圆形标注 22"/>
          <p:cNvSpPr/>
          <p:nvPr/>
        </p:nvSpPr>
        <p:spPr>
          <a:xfrm>
            <a:off x="4903711" y="1484784"/>
            <a:ext cx="3348372" cy="612648"/>
          </a:xfrm>
          <a:prstGeom prst="wedgeEllipseCallout">
            <a:avLst>
              <a:gd name="adj1" fmla="val -5529"/>
              <a:gd name="adj2" fmla="val 110178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的矩阵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椭圆形标注 23"/>
          <p:cNvSpPr/>
          <p:nvPr/>
        </p:nvSpPr>
        <p:spPr>
          <a:xfrm>
            <a:off x="4795699" y="5406600"/>
            <a:ext cx="3420380" cy="612648"/>
          </a:xfrm>
          <a:prstGeom prst="wedgeEllipseCallout">
            <a:avLst>
              <a:gd name="adj1" fmla="val -2290"/>
              <a:gd name="adj2" fmla="val -101265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的矩阵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732"/>
              </p:ext>
            </p:extLst>
          </p:nvPr>
        </p:nvGraphicFramePr>
        <p:xfrm>
          <a:off x="4771787" y="3611364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0" name="Equation" r:id="rId14" imgW="1625400" imgH="393480" progId="Equation.DSMT4">
                  <p:embed/>
                </p:oleObj>
              </mc:Choice>
              <mc:Fallback>
                <p:oleObj name="Equation" r:id="rId14" imgW="1625400" imgH="39348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87" y="3611364"/>
                        <a:ext cx="1625600" cy="3937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云形标注 25"/>
          <p:cNvSpPr/>
          <p:nvPr/>
        </p:nvSpPr>
        <p:spPr>
          <a:xfrm>
            <a:off x="7020272" y="3484836"/>
            <a:ext cx="1584176" cy="736252"/>
          </a:xfrm>
          <a:prstGeom prst="cloudCallout">
            <a:avLst>
              <a:gd name="adj1" fmla="val -85914"/>
              <a:gd name="adj2" fmla="val 899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合同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865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animBg="1"/>
      <p:bldP spid="21" grpId="0" animBg="1"/>
      <p:bldP spid="22" grpId="0" animBg="1"/>
      <p:bldP spid="23" grpId="0" animBg="1"/>
      <p:bldP spid="24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云形 37"/>
          <p:cNvSpPr/>
          <p:nvPr/>
        </p:nvSpPr>
        <p:spPr>
          <a:xfrm>
            <a:off x="2699791" y="2492896"/>
            <a:ext cx="2664297" cy="9144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CFF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30465" y="764704"/>
            <a:ext cx="3518912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3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合同矩阵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34977"/>
              </p:ext>
            </p:extLst>
          </p:nvPr>
        </p:nvGraphicFramePr>
        <p:xfrm>
          <a:off x="3181350" y="277495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350" y="2774950"/>
                        <a:ext cx="1625600" cy="393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23928" y="348184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记</a:t>
            </a:r>
            <a:r>
              <a:rPr lang="zh-CN" altLang="en-US" sz="2800" b="1" dirty="0" smtClean="0">
                <a:latin typeface="+mn-ea"/>
              </a:rPr>
              <a:t>作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5" name="线形标注 2(带强调线) 34"/>
          <p:cNvSpPr/>
          <p:nvPr/>
        </p:nvSpPr>
        <p:spPr>
          <a:xfrm>
            <a:off x="5004048" y="1592216"/>
            <a:ext cx="3456384" cy="612648"/>
          </a:xfrm>
          <a:prstGeom prst="accentCallout2">
            <a:avLst>
              <a:gd name="adj1" fmla="val 102444"/>
              <a:gd name="adj2" fmla="val 385"/>
              <a:gd name="adj3" fmla="val 163702"/>
              <a:gd name="adj4" fmla="val -12712"/>
              <a:gd name="adj5" fmla="val 102105"/>
              <a:gd name="adj6" fmla="val -1345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存在可逆矩阵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061" y="3481844"/>
            <a:ext cx="3276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称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合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线形标注 2(带强调线) 8"/>
          <p:cNvSpPr/>
          <p:nvPr/>
        </p:nvSpPr>
        <p:spPr>
          <a:xfrm>
            <a:off x="583726" y="1660103"/>
            <a:ext cx="3512052" cy="544761"/>
          </a:xfrm>
          <a:prstGeom prst="accentCallout2">
            <a:avLst>
              <a:gd name="adj1" fmla="val 13209"/>
              <a:gd name="adj2" fmla="val 98181"/>
              <a:gd name="adj3" fmla="val 110333"/>
              <a:gd name="adj4" fmla="val 79018"/>
              <a:gd name="adj5" fmla="val 196796"/>
              <a:gd name="adj6" fmla="val 87493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都是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45120"/>
              </p:ext>
            </p:extLst>
          </p:nvPr>
        </p:nvGraphicFramePr>
        <p:xfrm>
          <a:off x="4788024" y="3628256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3628256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五边形 2"/>
          <p:cNvSpPr/>
          <p:nvPr/>
        </p:nvSpPr>
        <p:spPr>
          <a:xfrm>
            <a:off x="560252" y="4240512"/>
            <a:ext cx="3816684" cy="484632"/>
          </a:xfrm>
          <a:prstGeom prst="homePlat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比较与相似的异同？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6" name="云形 35"/>
          <p:cNvSpPr/>
          <p:nvPr/>
        </p:nvSpPr>
        <p:spPr>
          <a:xfrm>
            <a:off x="5004048" y="4005064"/>
            <a:ext cx="2664297" cy="914400"/>
          </a:xfrm>
          <a:prstGeom prst="cloud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FFCCFF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64372"/>
              </p:ext>
            </p:extLst>
          </p:nvPr>
        </p:nvGraphicFramePr>
        <p:xfrm>
          <a:off x="5466184" y="4293096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Equation" r:id="rId7" imgW="1663560" imgH="380880" progId="Equation.DSMT4">
                  <p:embed/>
                </p:oleObj>
              </mc:Choice>
              <mc:Fallback>
                <p:oleObj name="Equation" r:id="rId7" imgW="166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184" y="4293096"/>
                        <a:ext cx="1663700" cy="381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12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 animBg="1"/>
      <p:bldP spid="33" grpId="0"/>
      <p:bldP spid="35" grpId="0" animBg="1"/>
      <p:bldP spid="8" grpId="0"/>
      <p:bldP spid="9" grpId="0" animBg="1"/>
      <p:bldP spid="3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7500" y="1268760"/>
            <a:ext cx="478047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1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的合同关系具有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92571" y="62068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显然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492571" y="2041684"/>
            <a:ext cx="3785011" cy="523220"/>
            <a:chOff x="492571" y="2617748"/>
            <a:chExt cx="3785011" cy="523220"/>
          </a:xfrm>
        </p:grpSpPr>
        <p:sp>
          <p:nvSpPr>
            <p:cNvPr id="14" name="矩形 13"/>
            <p:cNvSpPr/>
            <p:nvPr/>
          </p:nvSpPr>
          <p:spPr>
            <a:xfrm>
              <a:off x="492571" y="2617748"/>
              <a:ext cx="37850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反身性：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450640"/>
                </p:ext>
              </p:extLst>
            </p:nvPr>
          </p:nvGraphicFramePr>
          <p:xfrm>
            <a:off x="2987824" y="2726958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6" name="Equation" r:id="rId3" imgW="927000" imgH="304560" progId="Equation.DSMT4">
                    <p:embed/>
                  </p:oleObj>
                </mc:Choice>
                <mc:Fallback>
                  <p:oleObj name="Equation" r:id="rId3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7824" y="2726958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492571" y="2833772"/>
            <a:ext cx="5944256" cy="523220"/>
            <a:chOff x="492571" y="3409836"/>
            <a:chExt cx="5944256" cy="523220"/>
          </a:xfrm>
        </p:grpSpPr>
        <p:sp>
          <p:nvSpPr>
            <p:cNvPr id="24" name="矩形 23"/>
            <p:cNvSpPr/>
            <p:nvPr/>
          </p:nvSpPr>
          <p:spPr>
            <a:xfrm>
              <a:off x="492571" y="3409836"/>
              <a:ext cx="59442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对称性：若            ，则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151534"/>
                </p:ext>
              </p:extLst>
            </p:nvPr>
          </p:nvGraphicFramePr>
          <p:xfrm>
            <a:off x="3356868" y="3501008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7" name="Equation" r:id="rId5" imgW="927000" imgH="304560" progId="Equation.DSMT4">
                    <p:embed/>
                  </p:oleObj>
                </mc:Choice>
                <mc:Fallback>
                  <p:oleObj name="Equation" r:id="rId5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6868" y="3501008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238229"/>
                </p:ext>
              </p:extLst>
            </p:nvPr>
          </p:nvGraphicFramePr>
          <p:xfrm>
            <a:off x="5157068" y="3519046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8" name="Equation" r:id="rId7" imgW="927000" imgH="304560" progId="Equation.DSMT4">
                    <p:embed/>
                  </p:oleObj>
                </mc:Choice>
                <mc:Fallback>
                  <p:oleObj name="Equation" r:id="rId7" imgW="927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57068" y="3519046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492571" y="3625860"/>
            <a:ext cx="7199407" cy="523220"/>
            <a:chOff x="492571" y="4201924"/>
            <a:chExt cx="7199407" cy="523220"/>
          </a:xfrm>
        </p:grpSpPr>
        <p:sp>
          <p:nvSpPr>
            <p:cNvPr id="25" name="矩形 24"/>
            <p:cNvSpPr/>
            <p:nvPr/>
          </p:nvSpPr>
          <p:spPr>
            <a:xfrm>
              <a:off x="492571" y="4201924"/>
              <a:ext cx="71994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传递性：若                            则     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53326"/>
                </p:ext>
              </p:extLst>
            </p:nvPr>
          </p:nvGraphicFramePr>
          <p:xfrm>
            <a:off x="3419872" y="4293096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9" name="Equation" r:id="rId9" imgW="990360" imgH="368280" progId="Equation.DSMT4">
                    <p:embed/>
                  </p:oleObj>
                </mc:Choice>
                <mc:Fallback>
                  <p:oleObj name="Equation" r:id="rId9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9872" y="4293096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813902"/>
                </p:ext>
              </p:extLst>
            </p:nvPr>
          </p:nvGraphicFramePr>
          <p:xfrm>
            <a:off x="4633913" y="4284836"/>
            <a:ext cx="96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0" name="Equation" r:id="rId11" imgW="965160" imgH="368280" progId="Equation.DSMT4">
                    <p:embed/>
                  </p:oleObj>
                </mc:Choice>
                <mc:Fallback>
                  <p:oleObj name="Equation" r:id="rId11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33913" y="4284836"/>
                          <a:ext cx="965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13994"/>
                </p:ext>
              </p:extLst>
            </p:nvPr>
          </p:nvGraphicFramePr>
          <p:xfrm>
            <a:off x="6228184" y="4304784"/>
            <a:ext cx="927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1" name="Equation" r:id="rId13" imgW="927000" imgH="317160" progId="Equation.DSMT4">
                    <p:embed/>
                  </p:oleObj>
                </mc:Choice>
                <mc:Fallback>
                  <p:oleObj name="Equation" r:id="rId13" imgW="927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8184" y="4304784"/>
                          <a:ext cx="927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74" descr="C:\Program Files (x86)\Microsoft Office\MEDIA\CAGCAT10\j0199661.wm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128192"/>
            <a:ext cx="1359409" cy="1179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395536" y="4417948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2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35696" y="4286180"/>
            <a:ext cx="4536504" cy="654988"/>
            <a:chOff x="1835696" y="4286180"/>
            <a:chExt cx="4536504" cy="654988"/>
          </a:xfrm>
        </p:grpSpPr>
        <p:grpSp>
          <p:nvGrpSpPr>
            <p:cNvPr id="29" name="组合 28"/>
            <p:cNvGrpSpPr/>
            <p:nvPr/>
          </p:nvGrpSpPr>
          <p:grpSpPr>
            <a:xfrm>
              <a:off x="1835696" y="4286180"/>
              <a:ext cx="4536504" cy="654988"/>
              <a:chOff x="1835696" y="613772"/>
              <a:chExt cx="4536504" cy="654988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1835696" y="613772"/>
                <a:ext cx="2297424" cy="654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/>
                  <a:t>若              则</a:t>
                </a:r>
                <a:endParaRPr lang="zh-CN" altLang="en-US" sz="2800" b="1" dirty="0"/>
              </a:p>
            </p:txBody>
          </p:sp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9419430"/>
                  </p:ext>
                </p:extLst>
              </p:nvPr>
            </p:nvGraphicFramePr>
            <p:xfrm>
              <a:off x="4162400" y="773460"/>
              <a:ext cx="22098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102" name="Equation" r:id="rId16" imgW="2209680" imgH="495000" progId="Equation.DSMT4">
                      <p:embed/>
                    </p:oleObj>
                  </mc:Choice>
                  <mc:Fallback>
                    <p:oleObj name="Equation" r:id="rId16" imgW="2209680" imgH="495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62400" y="773460"/>
                            <a:ext cx="2209800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404457"/>
                </p:ext>
              </p:extLst>
            </p:nvPr>
          </p:nvGraphicFramePr>
          <p:xfrm>
            <a:off x="2368550" y="4509120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3" name="Equation" r:id="rId18" imgW="990360" imgH="368280" progId="Equation.DSMT4">
                    <p:embed/>
                  </p:oleObj>
                </mc:Choice>
                <mc:Fallback>
                  <p:oleObj name="Equation" r:id="rId18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68550" y="4509120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/>
          <p:cNvSpPr/>
          <p:nvPr/>
        </p:nvSpPr>
        <p:spPr>
          <a:xfrm>
            <a:off x="395536" y="5156612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3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5696" y="5013176"/>
            <a:ext cx="7144905" cy="738664"/>
            <a:chOff x="1835696" y="5013176"/>
            <a:chExt cx="7144905" cy="738664"/>
          </a:xfrm>
        </p:grpSpPr>
        <p:sp>
          <p:nvSpPr>
            <p:cNvPr id="38" name="矩形 37"/>
            <p:cNvSpPr/>
            <p:nvPr/>
          </p:nvSpPr>
          <p:spPr>
            <a:xfrm>
              <a:off x="1835696" y="5013176"/>
              <a:ext cx="7144905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若             则当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/>
                <a:t>为对称阵时，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 dirty="0" smtClean="0"/>
                <a:t>也为对称阵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02449"/>
                </p:ext>
              </p:extLst>
            </p:nvPr>
          </p:nvGraphicFramePr>
          <p:xfrm>
            <a:off x="2339752" y="5239524"/>
            <a:ext cx="990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4" name="Equation" r:id="rId20" imgW="990360" imgH="368280" progId="Equation.DSMT4">
                    <p:embed/>
                  </p:oleObj>
                </mc:Choice>
                <mc:Fallback>
                  <p:oleObj name="Equation" r:id="rId20" imgW="990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39752" y="5239524"/>
                          <a:ext cx="990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013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62068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3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81171" y="620688"/>
            <a:ext cx="607249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对称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似，则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另举例说明反之不真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54878"/>
              </p:ext>
            </p:extLst>
          </p:nvPr>
        </p:nvGraphicFramePr>
        <p:xfrm>
          <a:off x="2417812" y="3810496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3" name="Equation" r:id="rId3" imgW="3162240" imgH="482400" progId="Equation.DSMT4">
                  <p:embed/>
                </p:oleObj>
              </mc:Choice>
              <mc:Fallback>
                <p:oleObj name="Equation" r:id="rId3" imgW="3162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7812" y="3810496"/>
                        <a:ext cx="316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51520" y="160963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证明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60586"/>
              </p:ext>
            </p:extLst>
          </p:nvPr>
        </p:nvGraphicFramePr>
        <p:xfrm>
          <a:off x="1878889" y="1772816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4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889" y="1772816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2945520" y="1794565"/>
            <a:ext cx="978408" cy="261610"/>
          </a:xfrm>
          <a:prstGeom prst="rightArrow">
            <a:avLst/>
          </a:prstGeom>
          <a:solidFill>
            <a:srgbClr val="7030A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20694"/>
              </p:ext>
            </p:extLst>
          </p:nvPr>
        </p:nvGraphicFramePr>
        <p:xfrm>
          <a:off x="1116013" y="2344936"/>
          <a:ext cx="344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5" name="Equation" r:id="rId7" imgW="3441600" imgH="507960" progId="Equation.DSMT4">
                  <p:embed/>
                </p:oleObj>
              </mc:Choice>
              <mc:Fallback>
                <p:oleObj name="Equation" r:id="rId7" imgW="344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344936"/>
                        <a:ext cx="3441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95536" y="3049796"/>
            <a:ext cx="7515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为对称矩阵，所以存在正交矩阵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53883"/>
              </p:ext>
            </p:extLst>
          </p:nvPr>
        </p:nvGraphicFramePr>
        <p:xfrm>
          <a:off x="7884368" y="306920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6"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368" y="3069208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43764"/>
              </p:ext>
            </p:extLst>
          </p:nvPr>
        </p:nvGraphicFramePr>
        <p:xfrm>
          <a:off x="1475656" y="4555852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7" name="Equation" r:id="rId11" imgW="1688760" imgH="482400" progId="Equation.DSMT4">
                  <p:embed/>
                </p:oleObj>
              </mc:Choice>
              <mc:Fallback>
                <p:oleObj name="Equation" r:id="rId11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5656" y="4555852"/>
                        <a:ext cx="1689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5982"/>
              </p:ext>
            </p:extLst>
          </p:nvPr>
        </p:nvGraphicFramePr>
        <p:xfrm>
          <a:off x="3275856" y="4549130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8" name="Equation" r:id="rId13" imgW="2145960" imgH="495000" progId="Equation.DSMT4">
                  <p:embed/>
                </p:oleObj>
              </mc:Choice>
              <mc:Fallback>
                <p:oleObj name="Equation" r:id="rId13" imgW="2145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5856" y="4549130"/>
                        <a:ext cx="2146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6050"/>
              </p:ext>
            </p:extLst>
          </p:nvPr>
        </p:nvGraphicFramePr>
        <p:xfrm>
          <a:off x="5508104" y="4437112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9" name="Equation" r:id="rId15" imgW="3047760" imgH="660240" progId="Equation.DSMT4">
                  <p:embed/>
                </p:oleObj>
              </mc:Choice>
              <mc:Fallback>
                <p:oleObj name="Equation" r:id="rId15" imgW="3047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4437112"/>
                        <a:ext cx="3048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769818" y="5445224"/>
            <a:ext cx="2906637" cy="756664"/>
            <a:chOff x="5769818" y="5157192"/>
            <a:chExt cx="2906637" cy="756664"/>
          </a:xfrm>
        </p:grpSpPr>
        <p:sp>
          <p:nvSpPr>
            <p:cNvPr id="14" name="圆角矩形标注 13"/>
            <p:cNvSpPr/>
            <p:nvPr/>
          </p:nvSpPr>
          <p:spPr>
            <a:xfrm>
              <a:off x="5769818" y="5157192"/>
              <a:ext cx="2906637" cy="756664"/>
            </a:xfrm>
            <a:prstGeom prst="wedgeRoundRectCallout">
              <a:avLst>
                <a:gd name="adj1" fmla="val 19345"/>
                <a:gd name="adj2" fmla="val -84632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             可逆</a:t>
              </a: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7498"/>
                </p:ext>
              </p:extLst>
            </p:nvPr>
          </p:nvGraphicFramePr>
          <p:xfrm>
            <a:off x="5970612" y="5322664"/>
            <a:ext cx="1409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10" name="Equation" r:id="rId17" imgW="1409400" imgH="482400" progId="Equation.DSMT4">
                    <p:embed/>
                  </p:oleObj>
                </mc:Choice>
                <mc:Fallback>
                  <p:oleObj name="Equation" r:id="rId17" imgW="14094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70612" y="5322664"/>
                          <a:ext cx="14097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48749"/>
              </p:ext>
            </p:extLst>
          </p:nvPr>
        </p:nvGraphicFramePr>
        <p:xfrm>
          <a:off x="1853489" y="526754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1" name="Equation" r:id="rId19" imgW="1282680" imgH="393480" progId="Equation.DSMT4">
                  <p:embed/>
                </p:oleObj>
              </mc:Choice>
              <mc:Fallback>
                <p:oleObj name="Equation" r:id="rId19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3489" y="5267548"/>
                        <a:ext cx="1282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995936" y="1663760"/>
            <a:ext cx="3547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相同的特征值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67544" y="23297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令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7631" y="45091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9552" y="5805264"/>
            <a:ext cx="2204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7021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  <p:bldP spid="11" grpId="0" animBg="1"/>
      <p:bldP spid="22" grpId="0"/>
      <p:bldP spid="20" grpId="0"/>
      <p:bldP spid="16" grpId="0"/>
      <p:bldP spid="21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离页连接符 1"/>
          <p:cNvSpPr/>
          <p:nvPr/>
        </p:nvSpPr>
        <p:spPr>
          <a:xfrm>
            <a:off x="467544" y="944144"/>
            <a:ext cx="1656184" cy="612648"/>
          </a:xfrm>
          <a:prstGeom prst="flowChartOffpageConnector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之，取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36144"/>
              </p:ext>
            </p:extLst>
          </p:nvPr>
        </p:nvGraphicFramePr>
        <p:xfrm>
          <a:off x="2339803" y="710718"/>
          <a:ext cx="1981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3" imgW="1981080" imgH="1079280" progId="Equation.DSMT4">
                  <p:embed/>
                </p:oleObj>
              </mc:Choice>
              <mc:Fallback>
                <p:oleObj name="Equation" r:id="rId3" imgW="19810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803" y="710718"/>
                        <a:ext cx="1981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流程图: 离页连接符 6"/>
          <p:cNvSpPr/>
          <p:nvPr/>
        </p:nvSpPr>
        <p:spPr>
          <a:xfrm>
            <a:off x="467544" y="3356992"/>
            <a:ext cx="5256584" cy="612648"/>
          </a:xfrm>
          <a:prstGeom prst="flowChartOffpageConnector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又对于任何可逆矩阵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83401"/>
              </p:ext>
            </p:extLst>
          </p:nvPr>
        </p:nvGraphicFramePr>
        <p:xfrm>
          <a:off x="566738" y="2060575"/>
          <a:ext cx="341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5" imgW="3416040" imgH="1002960" progId="Equation.DSMT4">
                  <p:embed/>
                </p:oleObj>
              </mc:Choice>
              <mc:Fallback>
                <p:oleObj name="Equation" r:id="rId5" imgW="3416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738" y="2060575"/>
                        <a:ext cx="3416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37168"/>
              </p:ext>
            </p:extLst>
          </p:nvPr>
        </p:nvGraphicFramePr>
        <p:xfrm>
          <a:off x="4283968" y="2428264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968" y="2428264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96172" y="2276872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590"/>
              </p:ext>
            </p:extLst>
          </p:nvPr>
        </p:nvGraphicFramePr>
        <p:xfrm>
          <a:off x="784225" y="4260850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9" imgW="2679480" imgH="444240" progId="Equation.DSMT4">
                  <p:embed/>
                </p:oleObj>
              </mc:Choice>
              <mc:Fallback>
                <p:oleObj name="Equation" r:id="rId9" imgW="267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225" y="4260850"/>
                        <a:ext cx="267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47595"/>
              </p:ext>
            </p:extLst>
          </p:nvPr>
        </p:nvGraphicFramePr>
        <p:xfrm>
          <a:off x="3923928" y="4365104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928" y="4365104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34520" y="4221088"/>
            <a:ext cx="2194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相似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4860" y="5044906"/>
            <a:ext cx="7579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这说明，在所给条件下两矩阵合同不一定相似</a:t>
            </a:r>
            <a:r>
              <a:rPr lang="en-US" altLang="zh-CN" sz="2800" b="1" dirty="0">
                <a:latin typeface="+mn-ea"/>
              </a:rPr>
              <a:t>.</a:t>
            </a:r>
            <a:endParaRPr lang="zh-CN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6252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81754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4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81171" y="81754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endParaRPr lang="zh-CN" altLang="en-US" sz="2800" b="1" dirty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57917" y="321123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97631" y="3211230"/>
            <a:ext cx="81046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到本题中所出现的</a:t>
            </a:r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个矩阵都是实对称矩阵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，而实对称矩阵必相似于对角阵，因此如果两个同阶的实对称矩阵具有完全相同的特征值（包括代数重数），则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这两个矩阵必相似，因而必合同，所以本题应从求矩阵的特征值出发</a:t>
            </a:r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．</a:t>
            </a:r>
            <a:endParaRPr lang="zh-CN" altLang="zh-CN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572000" y="692696"/>
            <a:ext cx="403027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在实数域上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的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是（           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7631" y="5499229"/>
            <a:ext cx="83948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经计算可知</a:t>
            </a:r>
            <a:r>
              <a:rPr lang="zh-CN" altLang="zh-CN" sz="2800" b="1" dirty="0">
                <a:latin typeface="+mn-ea"/>
              </a:rPr>
              <a:t>只有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latin typeface="+mn-ea"/>
              </a:rPr>
              <a:t>选项对应的矩阵</a:t>
            </a:r>
            <a:r>
              <a:rPr lang="zh-CN" altLang="zh-CN" sz="2800" b="1" dirty="0" smtClean="0">
                <a:latin typeface="+mn-ea"/>
              </a:rPr>
              <a:t>与</a:t>
            </a:r>
            <a:r>
              <a:rPr lang="en-US" altLang="zh-CN" sz="2800" b="1" dirty="0" smtClean="0">
                <a:latin typeface="+mn-ea"/>
              </a:rPr>
              <a:t>A</a:t>
            </a:r>
            <a:r>
              <a:rPr lang="zh-CN" altLang="en-US" sz="2800" b="1" dirty="0" smtClean="0">
                <a:latin typeface="+mn-ea"/>
              </a:rPr>
              <a:t>有</a:t>
            </a:r>
            <a:r>
              <a:rPr lang="zh-CN" altLang="zh-CN" sz="2800" b="1" dirty="0">
                <a:latin typeface="+mn-ea"/>
              </a:rPr>
              <a:t>相同的特征值，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90293" y="5858108"/>
            <a:ext cx="306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本题应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04737"/>
              </p:ext>
            </p:extLst>
          </p:nvPr>
        </p:nvGraphicFramePr>
        <p:xfrm>
          <a:off x="2643188" y="625475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3" imgW="1828800" imgH="1002960" progId="Equation.DSMT4">
                  <p:embed/>
                </p:oleObj>
              </mc:Choice>
              <mc:Fallback>
                <p:oleObj name="Equation" r:id="rId3" imgW="1828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188" y="625475"/>
                        <a:ext cx="1828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71372"/>
              </p:ext>
            </p:extLst>
          </p:nvPr>
        </p:nvGraphicFramePr>
        <p:xfrm>
          <a:off x="318309" y="1988840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5" imgW="2145960" imgH="1002960" progId="Equation.DSMT4">
                  <p:embed/>
                </p:oleObj>
              </mc:Choice>
              <mc:Fallback>
                <p:oleObj name="Equation" r:id="rId5" imgW="2145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309" y="1988840"/>
                        <a:ext cx="2146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69871"/>
              </p:ext>
            </p:extLst>
          </p:nvPr>
        </p:nvGraphicFramePr>
        <p:xfrm>
          <a:off x="2523108" y="1988840"/>
          <a:ext cx="212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7" imgW="2120760" imgH="1002960" progId="Equation.DSMT4">
                  <p:embed/>
                </p:oleObj>
              </mc:Choice>
              <mc:Fallback>
                <p:oleObj name="Equation" r:id="rId7" imgW="2120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3108" y="1988840"/>
                        <a:ext cx="212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53939"/>
              </p:ext>
            </p:extLst>
          </p:nvPr>
        </p:nvGraphicFramePr>
        <p:xfrm>
          <a:off x="4716016" y="1988840"/>
          <a:ext cx="175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9" imgW="1752480" imgH="1002960" progId="Equation.DSMT4">
                  <p:embed/>
                </p:oleObj>
              </mc:Choice>
              <mc:Fallback>
                <p:oleObj name="Equation" r:id="rId9" imgW="1752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016" y="1988840"/>
                        <a:ext cx="1752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05784"/>
              </p:ext>
            </p:extLst>
          </p:nvPr>
        </p:nvGraphicFramePr>
        <p:xfrm>
          <a:off x="6516216" y="1988840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11" imgW="2158920" imgH="1002960" progId="Equation.DSMT4">
                  <p:embed/>
                </p:oleObj>
              </mc:Choice>
              <mc:Fallback>
                <p:oleObj name="Equation" r:id="rId11" imgW="2158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6216" y="1988840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09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  <p:bldP spid="22" grpId="0"/>
      <p:bldP spid="20" grpId="0"/>
      <p:bldP spid="21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92150"/>
            <a:ext cx="6156325" cy="57626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§7.1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67873"/>
              </p:ext>
            </p:extLst>
          </p:nvPr>
        </p:nvGraphicFramePr>
        <p:xfrm>
          <a:off x="6876256" y="4077072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77072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39552" y="151130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二次型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的定义与矩阵表示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42008" y="242088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线性变换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7640" y="3284984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合同矩阵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529270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8032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467544" y="908720"/>
            <a:ext cx="82089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二次型与对称矩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944570686"/>
              </p:ext>
            </p:extLst>
          </p:nvPr>
        </p:nvGraphicFramePr>
        <p:xfrm>
          <a:off x="816631" y="213285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486916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下面，我们将从从具体实例开始</a:t>
            </a:r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椭圆 15"/>
          <p:cNvSpPr/>
          <p:nvPr/>
        </p:nvSpPr>
        <p:spPr>
          <a:xfrm flipV="1">
            <a:off x="2339752" y="620688"/>
            <a:ext cx="4536504" cy="295232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isometricOffAxis1Top"/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/>
          </a:p>
        </p:txBody>
      </p:sp>
      <p:sp>
        <p:nvSpPr>
          <p:cNvPr id="5" name="椭圆 4"/>
          <p:cNvSpPr/>
          <p:nvPr/>
        </p:nvSpPr>
        <p:spPr>
          <a:xfrm>
            <a:off x="2567179" y="5106888"/>
            <a:ext cx="3228957" cy="914400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/>
          </a:p>
        </p:txBody>
      </p:sp>
      <p:sp>
        <p:nvSpPr>
          <p:cNvPr id="2" name="矩形 1"/>
          <p:cNvSpPr/>
          <p:nvPr/>
        </p:nvSpPr>
        <p:spPr>
          <a:xfrm>
            <a:off x="330465" y="764704"/>
            <a:ext cx="144462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引例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1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38546"/>
              </p:ext>
            </p:extLst>
          </p:nvPr>
        </p:nvGraphicFramePr>
        <p:xfrm>
          <a:off x="3031852" y="1916832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0" name="Equation" r:id="rId3" imgW="2908080" imgH="469800" progId="Equation.DSMT4">
                  <p:embed/>
                </p:oleObj>
              </mc:Choice>
              <mc:Fallback>
                <p:oleObj name="Equation" r:id="rId3" imgW="2908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1852" y="1916832"/>
                        <a:ext cx="2908300" cy="469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4139952" y="2960948"/>
            <a:ext cx="0" cy="1800200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887854"/>
              </p:ext>
            </p:extLst>
          </p:nvPr>
        </p:nvGraphicFramePr>
        <p:xfrm>
          <a:off x="3166988" y="5407372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1" name="Equation" r:id="rId5" imgW="2197080" imgH="469800" progId="Equation.DSMT4">
                  <p:embed/>
                </p:oleObj>
              </mc:Choice>
              <mc:Fallback>
                <p:oleObj name="Equation" r:id="rId5" imgW="2197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6988" y="5407372"/>
                        <a:ext cx="2197100" cy="469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476832" y="3573016"/>
            <a:ext cx="2591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通过旋转适当的坐标变换 </a:t>
            </a:r>
            <a:endParaRPr lang="zh-CN" altLang="en-US" sz="2800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728"/>
              </p:ext>
            </p:extLst>
          </p:nvPr>
        </p:nvGraphicFramePr>
        <p:xfrm>
          <a:off x="4466824" y="3501008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2" name="Equation" r:id="rId7" imgW="3301920" imgH="1002960" progId="Equation.DSMT4">
                  <p:embed/>
                </p:oleObj>
              </mc:Choice>
              <mc:Fallback>
                <p:oleObj name="Equation" r:id="rId7" imgW="3301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6824" y="3501008"/>
                        <a:ext cx="3302000" cy="1003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3">
                              <a:lumMod val="60000"/>
                              <a:lumOff val="40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3">
                              <a:lumMod val="60000"/>
                              <a:lumOff val="40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3">
                              <a:lumMod val="60000"/>
                              <a:lumOff val="40000"/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943709" y="620688"/>
            <a:ext cx="615668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中学，大家学习过平面解析几何</a:t>
            </a:r>
          </a:p>
        </p:txBody>
      </p:sp>
      <p:sp>
        <p:nvSpPr>
          <p:cNvPr id="26" name="矩形 25"/>
          <p:cNvSpPr/>
          <p:nvPr/>
        </p:nvSpPr>
        <p:spPr>
          <a:xfrm>
            <a:off x="467544" y="1624206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曲线：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识别类型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几何形状</a:t>
            </a:r>
          </a:p>
        </p:txBody>
      </p:sp>
      <p:sp>
        <p:nvSpPr>
          <p:cNvPr id="29" name="泪滴形 28"/>
          <p:cNvSpPr/>
          <p:nvPr/>
        </p:nvSpPr>
        <p:spPr>
          <a:xfrm flipH="1">
            <a:off x="6588224" y="2636912"/>
            <a:ext cx="2304256" cy="648073"/>
          </a:xfrm>
          <a:prstGeom prst="teardrop">
            <a:avLst>
              <a:gd name="adj" fmla="val 160153"/>
            </a:avLst>
          </a:prstGeom>
          <a:solidFill>
            <a:schemeClr val="bg2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次曲线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57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 animBg="1"/>
      <p:bldP spid="2" grpId="0" animBg="1"/>
      <p:bldP spid="11" grpId="0"/>
      <p:bldP spid="26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2526654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引例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1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续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62877"/>
              </p:ext>
            </p:extLst>
          </p:nvPr>
        </p:nvGraphicFramePr>
        <p:xfrm>
          <a:off x="1475656" y="1700808"/>
          <a:ext cx="572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4" name="Equation" r:id="rId3" imgW="5727600" imgH="469800" progId="Equation.DSMT4">
                  <p:embed/>
                </p:oleObj>
              </mc:Choice>
              <mc:Fallback>
                <p:oleObj name="Equation" r:id="rId3" imgW="5727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700808"/>
                        <a:ext cx="5727700" cy="469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4139952" y="2420888"/>
            <a:ext cx="0" cy="1800200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98707"/>
              </p:ext>
            </p:extLst>
          </p:nvPr>
        </p:nvGraphicFramePr>
        <p:xfrm>
          <a:off x="2657716" y="4293096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5" name="Equation" r:id="rId5" imgW="3174840" imgH="469800" progId="Equation.DSMT4">
                  <p:embed/>
                </p:oleObj>
              </mc:Choice>
              <mc:Fallback>
                <p:oleObj name="Equation" r:id="rId5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7716" y="4293096"/>
                        <a:ext cx="3175000" cy="469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404824" y="2843934"/>
            <a:ext cx="2591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通过旋转适当的坐标变换 </a:t>
            </a:r>
            <a:endParaRPr lang="zh-CN" altLang="en-US" sz="2800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51820" y="620688"/>
            <a:ext cx="615668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同样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泪滴形 28"/>
          <p:cNvSpPr/>
          <p:nvPr/>
        </p:nvSpPr>
        <p:spPr>
          <a:xfrm flipH="1">
            <a:off x="6588224" y="2636912"/>
            <a:ext cx="2304256" cy="648073"/>
          </a:xfrm>
          <a:prstGeom prst="teardrop">
            <a:avLst>
              <a:gd name="adj" fmla="val 160153"/>
            </a:avLst>
          </a:prstGeom>
          <a:solidFill>
            <a:schemeClr val="bg2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次曲面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8396" name="Picture 28" descr="C:\Program Files (x86)\Microsoft Office\MEDIA\CAGCAT10\j0216858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328" y="4869160"/>
            <a:ext cx="1826971" cy="1025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856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流程图: 内部贮存 6"/>
          <p:cNvSpPr/>
          <p:nvPr/>
        </p:nvSpPr>
        <p:spPr>
          <a:xfrm>
            <a:off x="505284" y="2780928"/>
            <a:ext cx="7657673" cy="900100"/>
          </a:xfrm>
          <a:prstGeom prst="flowChartInternalStorage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左边只含平方</a:t>
            </a:r>
            <a:r>
              <a:rPr lang="zh-CN" altLang="en-US" sz="2800" b="1" dirty="0" smtClean="0"/>
              <a:t>项，是一个二次齐次式</a:t>
            </a:r>
            <a:endParaRPr lang="en-US" altLang="zh-CN" sz="2800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81596"/>
              </p:ext>
            </p:extLst>
          </p:nvPr>
        </p:nvGraphicFramePr>
        <p:xfrm>
          <a:off x="2214265" y="1916832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" name="Equation" r:id="rId3" imgW="3174840" imgH="469800" progId="Equation.DSMT4">
                  <p:embed/>
                </p:oleObj>
              </mc:Choice>
              <mc:Fallback>
                <p:oleObj name="Equation" r:id="rId3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265" y="1916832"/>
                        <a:ext cx="3175000" cy="469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2051720" y="548680"/>
            <a:ext cx="3228957" cy="914400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29118"/>
              </p:ext>
            </p:extLst>
          </p:nvPr>
        </p:nvGraphicFramePr>
        <p:xfrm>
          <a:off x="2651529" y="849164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Equation" r:id="rId5" imgW="2197080" imgH="469800" progId="Equation.DSMT4">
                  <p:embed/>
                </p:oleObj>
              </mc:Choice>
              <mc:Fallback>
                <p:oleObj name="Equation" r:id="rId5" imgW="2197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1529" y="849164"/>
                        <a:ext cx="2197100" cy="469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/>
          <p:nvPr/>
        </p:nvSpPr>
        <p:spPr>
          <a:xfrm>
            <a:off x="6150746" y="1398000"/>
            <a:ext cx="2088232" cy="914400"/>
          </a:xfrm>
          <a:prstGeom prst="cloudCallout">
            <a:avLst>
              <a:gd name="adj1" fmla="val -88300"/>
              <a:gd name="adj2" fmla="val -36464"/>
            </a:avLst>
          </a:prstGeom>
          <a:solidFill>
            <a:schemeClr val="bg2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形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5284" y="2780928"/>
            <a:ext cx="1114388" cy="95410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共同点：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251520" y="4205406"/>
            <a:ext cx="8640960" cy="181588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代数学的观点看：二次曲线、二次曲面化为标准形，实际上就是通过适当的线性变换去简化一个二次齐次多项式，使它只含平方项的过程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这样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问题，存在于许多理论问题和实际问题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119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5" grpId="0" animBg="1"/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3158237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1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二次型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07904" y="764704"/>
            <a:ext cx="8491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含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变量                       的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264696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7.1.1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二次型定义及其矩阵表示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03493"/>
              </p:ext>
            </p:extLst>
          </p:nvPr>
        </p:nvGraphicFramePr>
        <p:xfrm>
          <a:off x="5940152" y="810414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810414"/>
                        <a:ext cx="175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3968"/>
              </p:ext>
            </p:extLst>
          </p:nvPr>
        </p:nvGraphicFramePr>
        <p:xfrm>
          <a:off x="395536" y="2276872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5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276872"/>
                        <a:ext cx="2324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77327"/>
              </p:ext>
            </p:extLst>
          </p:nvPr>
        </p:nvGraphicFramePr>
        <p:xfrm>
          <a:off x="2843808" y="2226320"/>
          <a:ext cx="483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6" name="Equation" r:id="rId7" imgW="4838400" imgH="482400" progId="Equation.DSMT4">
                  <p:embed/>
                </p:oleObj>
              </mc:Choice>
              <mc:Fallback>
                <p:oleObj name="Equation" r:id="rId7" imgW="483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808" y="2226320"/>
                        <a:ext cx="483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35241"/>
              </p:ext>
            </p:extLst>
          </p:nvPr>
        </p:nvGraphicFramePr>
        <p:xfrm>
          <a:off x="3876675" y="2924944"/>
          <a:ext cx="486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7" name="Equation" r:id="rId9" imgW="4863960" imgH="482400" progId="Equation.DSMT4">
                  <p:embed/>
                </p:oleObj>
              </mc:Choice>
              <mc:Fallback>
                <p:oleObj name="Equation" r:id="rId9" imgW="4863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6675" y="2924944"/>
                        <a:ext cx="4864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66095"/>
              </p:ext>
            </p:extLst>
          </p:nvPr>
        </p:nvGraphicFramePr>
        <p:xfrm>
          <a:off x="5076056" y="3717032"/>
          <a:ext cx="377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8" name="Equation" r:id="rId11" imgW="3771720" imgH="482400" progId="Equation.DSMT4">
                  <p:embed/>
                </p:oleObj>
              </mc:Choice>
              <mc:Fallback>
                <p:oleObj name="Equation" r:id="rId11" imgW="377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056" y="3717032"/>
                        <a:ext cx="377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40371"/>
              </p:ext>
            </p:extLst>
          </p:nvPr>
        </p:nvGraphicFramePr>
        <p:xfrm>
          <a:off x="6957268" y="4509120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9" name="Equation" r:id="rId13" imgW="927000" imgH="241200" progId="Equation.DSMT4">
                  <p:embed/>
                </p:oleObj>
              </mc:Choice>
              <mc:Fallback>
                <p:oleObj name="Equation" r:id="rId13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7268" y="4509120"/>
                        <a:ext cx="927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71406"/>
              </p:ext>
            </p:extLst>
          </p:nvPr>
        </p:nvGraphicFramePr>
        <p:xfrm>
          <a:off x="7524328" y="486916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0" name="Equation" r:id="rId15" imgW="1193760" imgH="482400" progId="Equation.DSMT4">
                  <p:embed/>
                </p:oleObj>
              </mc:Choice>
              <mc:Fallback>
                <p:oleObj name="Equation" r:id="rId15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24328" y="4869160"/>
                        <a:ext cx="1193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95276" y="155679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次齐次函数</a:t>
            </a:r>
          </a:p>
        </p:txBody>
      </p:sp>
      <p:sp>
        <p:nvSpPr>
          <p:cNvPr id="19" name="矩形 18"/>
          <p:cNvSpPr/>
          <p:nvPr/>
        </p:nvSpPr>
        <p:spPr>
          <a:xfrm>
            <a:off x="358528" y="5499229"/>
            <a:ext cx="8461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，简称为二次型（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 form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也常简记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69"/>
              </p:ext>
            </p:extLst>
          </p:nvPr>
        </p:nvGraphicFramePr>
        <p:xfrm>
          <a:off x="2378100" y="604163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1" name="Equation" r:id="rId17" imgW="393480" imgH="393480" progId="Equation.DSMT4">
                  <p:embed/>
                </p:oleObj>
              </mc:Choice>
              <mc:Fallback>
                <p:oleObj name="Equation" r:id="rId17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78100" y="6041633"/>
                        <a:ext cx="39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50480"/>
              </p:ext>
            </p:extLst>
          </p:nvPr>
        </p:nvGraphicFramePr>
        <p:xfrm>
          <a:off x="495276" y="4221088"/>
          <a:ext cx="424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2" name="Equation" r:id="rId19" imgW="4241520" imgH="977760" progId="Equation.DSMT4">
                  <p:embed/>
                </p:oleObj>
              </mc:Choice>
              <mc:Fallback>
                <p:oleObj name="Equation" r:id="rId19" imgW="4241520" imgH="97776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76" y="4221088"/>
                        <a:ext cx="4241800" cy="977900"/>
                      </a:xfrm>
                      <a:prstGeom prst="rect">
                        <a:avLst/>
                      </a:prstGeom>
                      <a:blipFill dpi="0" rotWithShape="1">
                        <a:blip r:embed="rId2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34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395536" y="2955110"/>
            <a:ext cx="5544615" cy="2952328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22457"/>
              </p:ext>
            </p:extLst>
          </p:nvPr>
        </p:nvGraphicFramePr>
        <p:xfrm>
          <a:off x="1849636" y="1484784"/>
          <a:ext cx="214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6" name="Equation" r:id="rId3" imgW="2145960" imgH="520560" progId="Equation.DSMT4">
                  <p:embed/>
                </p:oleObj>
              </mc:Choice>
              <mc:Fallback>
                <p:oleObj name="Equation" r:id="rId3" imgW="2145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636" y="1484784"/>
                        <a:ext cx="2146300" cy="5207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4894"/>
              </p:ext>
            </p:extLst>
          </p:nvPr>
        </p:nvGraphicFramePr>
        <p:xfrm>
          <a:off x="464120" y="3049343"/>
          <a:ext cx="497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7" name="Equation" r:id="rId5" imgW="4978080" imgH="482400" progId="Equation.DSMT4">
                  <p:embed/>
                </p:oleObj>
              </mc:Choice>
              <mc:Fallback>
                <p:oleObj name="Equation" r:id="rId5" imgW="497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120" y="3049343"/>
                        <a:ext cx="497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32521"/>
              </p:ext>
            </p:extLst>
          </p:nvPr>
        </p:nvGraphicFramePr>
        <p:xfrm>
          <a:off x="1109711" y="3891214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8" name="Equation" r:id="rId7" imgW="4470120" imgH="482400" progId="Equation.DSMT4">
                  <p:embed/>
                </p:oleObj>
              </mc:Choice>
              <mc:Fallback>
                <p:oleObj name="Equation" r:id="rId7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9711" y="3891214"/>
                        <a:ext cx="447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97797"/>
              </p:ext>
            </p:extLst>
          </p:nvPr>
        </p:nvGraphicFramePr>
        <p:xfrm>
          <a:off x="1115615" y="4683302"/>
          <a:ext cx="297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9" name="Equation" r:id="rId9" imgW="2971800" imgH="241200" progId="Equation.DSMT4">
                  <p:embed/>
                </p:oleObj>
              </mc:Choice>
              <mc:Fallback>
                <p:oleObj name="Equation" r:id="rId9" imgW="2971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5" y="4683302"/>
                        <a:ext cx="297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76572"/>
              </p:ext>
            </p:extLst>
          </p:nvPr>
        </p:nvGraphicFramePr>
        <p:xfrm>
          <a:off x="1130919" y="5187358"/>
          <a:ext cx="452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0" name="Equation" r:id="rId11" imgW="4520880" imgH="482400" progId="Equation.DSMT4">
                  <p:embed/>
                </p:oleObj>
              </mc:Choice>
              <mc:Fallback>
                <p:oleObj name="Equation" r:id="rId11" imgW="452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0919" y="5187358"/>
                        <a:ext cx="4521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95537" y="1465620"/>
            <a:ext cx="1278046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约定：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84861"/>
              </p:ext>
            </p:extLst>
          </p:nvPr>
        </p:nvGraphicFramePr>
        <p:xfrm>
          <a:off x="4788024" y="1484784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1" name="Equation" r:id="rId13" imgW="3809880" imgH="482400" progId="Equation.DSMT4">
                  <p:embed/>
                </p:oleObj>
              </mc:Choice>
              <mc:Fallback>
                <p:oleObj name="Equation" r:id="rId13" imgW="380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1484784"/>
                        <a:ext cx="3810000" cy="482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83375"/>
              </p:ext>
            </p:extLst>
          </p:nvPr>
        </p:nvGraphicFramePr>
        <p:xfrm>
          <a:off x="6085655" y="4005064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2" name="Equation" r:id="rId15" imgW="2641320" imgH="977760" progId="Equation.DSMT4">
                  <p:embed/>
                </p:oleObj>
              </mc:Choice>
              <mc:Fallback>
                <p:oleObj name="Equation" r:id="rId15" imgW="2641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5655" y="4005064"/>
                        <a:ext cx="2641600" cy="977900"/>
                      </a:xfrm>
                      <a:prstGeom prst="rect">
                        <a:avLst/>
                      </a:prstGeom>
                      <a:blipFill>
                        <a:blip r:embed="rId1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15268"/>
              </p:ext>
            </p:extLst>
          </p:nvPr>
        </p:nvGraphicFramePr>
        <p:xfrm>
          <a:off x="6115495" y="5085184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3" name="Equation" r:id="rId18" imgW="2641320" imgH="977760" progId="Equation.DSMT4">
                  <p:embed/>
                </p:oleObj>
              </mc:Choice>
              <mc:Fallback>
                <p:oleObj name="Equation" r:id="rId18" imgW="2641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5495" y="5085184"/>
                        <a:ext cx="2641600" cy="977900"/>
                      </a:xfrm>
                      <a:prstGeom prst="rect">
                        <a:avLst/>
                      </a:prstGeom>
                      <a:blipFill>
                        <a:blip r:embed="rId1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6156176" y="2384304"/>
            <a:ext cx="2592288" cy="1044696"/>
          </a:xfrm>
          <a:prstGeom prst="cloudCallout">
            <a:avLst>
              <a:gd name="adj1" fmla="val -9370"/>
              <a:gd name="adj2" fmla="val 9284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号表示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643365"/>
            <a:ext cx="2556093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改写其他形式：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4283968" y="2204864"/>
            <a:ext cx="0" cy="678238"/>
          </a:xfrm>
          <a:prstGeom prst="straightConnector1">
            <a:avLst/>
          </a:prstGeom>
          <a:ln w="57150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139952" y="1700808"/>
            <a:ext cx="504056" cy="0"/>
          </a:xfrm>
          <a:prstGeom prst="straightConnector1">
            <a:avLst/>
          </a:prstGeom>
          <a:ln w="53975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70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 animBg="1"/>
      <p:bldP spid="23" grpId="0" animBg="1"/>
      <p:bldP spid="19" grpId="0" animBg="1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4</TotalTime>
  <Words>757</Words>
  <Application>Microsoft Office PowerPoint</Application>
  <PresentationFormat>全屏显示(4:3)</PresentationFormat>
  <Paragraphs>132</Paragraphs>
  <Slides>2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0" baseType="lpstr">
      <vt:lpstr>1_Office 主题​​</vt:lpstr>
      <vt:lpstr>Equation</vt:lpstr>
      <vt:lpstr>MathType 6.0 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ilh</dc:creator>
  <cp:lastModifiedBy>cuilh</cp:lastModifiedBy>
  <cp:revision>418</cp:revision>
  <dcterms:created xsi:type="dcterms:W3CDTF">2015-06-04T20:27:17Z</dcterms:created>
  <dcterms:modified xsi:type="dcterms:W3CDTF">2015-09-01T21:43:51Z</dcterms:modified>
</cp:coreProperties>
</file>